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2D48" w:rsidRPr="00EC404E" w:rsidRDefault="00DA63FB" w:rsidP="00EC404E">
      <w:pPr>
        <w:jc w:val="center"/>
        <w:rPr>
          <w:rFonts w:ascii="Times New Roman" w:hAnsi="Times New Roman" w:cs="Times New Roman"/>
          <w:b/>
          <w:noProof/>
          <w:sz w:val="32"/>
        </w:rPr>
      </w:pPr>
      <w:r>
        <w:rPr>
          <w:rFonts w:ascii="Times New Roman" w:hAnsi="Times New Roman" w:cs="Times New Roman"/>
          <w:b/>
          <w:noProof/>
          <w:sz w:val="32"/>
        </w:rPr>
        <w:t xml:space="preserve">Notes:  </w:t>
      </w:r>
      <w:r w:rsidR="00922D48" w:rsidRPr="00AC3B7D">
        <w:rPr>
          <w:rFonts w:ascii="Times New Roman" w:hAnsi="Times New Roman" w:cs="Times New Roman"/>
          <w:b/>
          <w:noProof/>
          <w:sz w:val="32"/>
        </w:rPr>
        <w:t>Lin</w:t>
      </w:r>
      <w:r w:rsidR="00EC404E">
        <w:rPr>
          <w:rFonts w:ascii="Times New Roman" w:hAnsi="Times New Roman" w:cs="Times New Roman"/>
          <w:b/>
          <w:noProof/>
          <w:sz w:val="32"/>
        </w:rPr>
        <w:t>ear Growth using Stacking Towers</w:t>
      </w:r>
    </w:p>
    <w:p w:rsidR="00FD179D" w:rsidRDefault="00FD179D">
      <w:pPr>
        <w:rPr>
          <w:rFonts w:ascii="Times New Roman" w:hAnsi="Times New Roman" w:cs="Times New Roman"/>
        </w:rPr>
      </w:pPr>
    </w:p>
    <w:p w:rsidR="00DA63FB" w:rsidRDefault="00DA63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 xml:space="preserve"> </w:t>
      </w:r>
    </w:p>
    <w:p w:rsidR="00922D48" w:rsidRDefault="00EC404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t>s</w:t>
      </w:r>
      <w:r w:rsidR="00922D48" w:rsidRPr="00AC3B7D">
        <w:rPr>
          <w:rFonts w:ascii="Times New Roman" w:hAnsi="Times New Roman" w:cs="Times New Roman"/>
          <w:noProof/>
        </w:rPr>
        <w:t>lope –</w:t>
      </w:r>
      <w:r>
        <w:rPr>
          <w:rFonts w:ascii="Times New Roman" w:hAnsi="Times New Roman" w:cs="Times New Roman"/>
          <w:noProof/>
        </w:rPr>
        <w:t xml:space="preserve"> i</w:t>
      </w:r>
      <w:r w:rsidR="00922D48" w:rsidRPr="00AC3B7D">
        <w:rPr>
          <w:rFonts w:ascii="Times New Roman" w:hAnsi="Times New Roman" w:cs="Times New Roman"/>
          <w:noProof/>
        </w:rPr>
        <w:t xml:space="preserve">ntercept form of a line :  </w:t>
      </w:r>
      <w:r w:rsidR="00DA63FB" w:rsidRPr="00AC3B7D">
        <w:rPr>
          <w:rFonts w:ascii="Times New Roman" w:hAnsi="Times New Roman" w:cs="Times New Roman"/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21.05pt" o:ole="">
            <v:imagedata r:id="rId5" o:title=""/>
          </v:shape>
          <o:OLEObject Type="Embed" ProgID="Equation.DSMT4" ShapeID="_x0000_i1025" DrawAspect="Content" ObjectID="_1353221375" r:id="rId6"/>
        </w:object>
      </w:r>
      <w:r>
        <w:rPr>
          <w:rFonts w:ascii="Times New Roman" w:hAnsi="Times New Roman" w:cs="Times New Roman"/>
        </w:rPr>
        <w:t xml:space="preserve">   </w:t>
      </w:r>
    </w:p>
    <w:p w:rsidR="0047322F" w:rsidRDefault="00DA63FB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i/>
        </w:rPr>
        <w:t xml:space="preserve">                       </w:t>
      </w:r>
      <w:proofErr w:type="gramStart"/>
      <w:r w:rsidRPr="00EC404E">
        <w:rPr>
          <w:rFonts w:ascii="Times New Roman" w:hAnsi="Times New Roman" w:cs="Times New Roman"/>
          <w:i/>
        </w:rPr>
        <w:t>in</w:t>
      </w:r>
      <w:proofErr w:type="gramEnd"/>
      <w:r w:rsidRPr="00EC404E">
        <w:rPr>
          <w:rFonts w:ascii="Times New Roman" w:hAnsi="Times New Roman" w:cs="Times New Roman"/>
          <w:i/>
        </w:rPr>
        <w:t xml:space="preserve"> other words . . .</w:t>
      </w:r>
      <w:r w:rsidRPr="00DA63FB">
        <w:rPr>
          <w:rFonts w:ascii="Times New Roman" w:hAnsi="Times New Roman" w:cs="Times New Roman"/>
          <w:position w:val="-10"/>
        </w:rPr>
        <w:t xml:space="preserve"> </w:t>
      </w:r>
      <w:r w:rsidRPr="00AC3B7D">
        <w:rPr>
          <w:rFonts w:ascii="Times New Roman" w:hAnsi="Times New Roman" w:cs="Times New Roman"/>
          <w:position w:val="-10"/>
        </w:rPr>
        <w:object w:dxaOrig="2620" w:dyaOrig="320">
          <v:shape id="_x0000_i1026" type="#_x0000_t75" style="width:172.55pt;height:21.05pt" o:ole="">
            <v:imagedata r:id="rId7" o:title=""/>
          </v:shape>
          <o:OLEObject Type="Embed" ProgID="Equation.DSMT4" ShapeID="_x0000_i1026" DrawAspect="Content" ObjectID="_1353221376" r:id="rId8"/>
        </w:object>
      </w:r>
    </w:p>
    <w:p w:rsidR="0047322F" w:rsidRDefault="0047322F">
      <w:pPr>
        <w:rPr>
          <w:rFonts w:ascii="Times New Roman" w:hAnsi="Times New Roman" w:cs="Times New Roman"/>
          <w:b/>
          <w:noProof/>
          <w:sz w:val="28"/>
        </w:rPr>
      </w:pPr>
    </w:p>
    <w:p w:rsidR="0047322F" w:rsidRPr="0047322F" w:rsidRDefault="0047322F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t>Example 1:</w:t>
      </w:r>
    </w:p>
    <w:p w:rsidR="00FD179D" w:rsidRDefault="00234B72">
      <w:pPr>
        <w:rPr>
          <w:rFonts w:ascii="Times New Roman" w:hAnsi="Times New Roman" w:cs="Times New Roman"/>
          <w:b/>
          <w:noProof/>
          <w:sz w:val="28"/>
        </w:rPr>
      </w:pPr>
      <w:r>
        <w:rPr>
          <w:noProof/>
        </w:rPr>
        <w:drawing>
          <wp:anchor distT="0" distB="0" distL="114300" distR="114300" simplePos="0" relativeHeight="251751424" behindDoc="1" locked="0" layoutInCell="1" allowOverlap="1">
            <wp:simplePos x="0" y="0"/>
            <wp:positionH relativeFrom="column">
              <wp:posOffset>-371475</wp:posOffset>
            </wp:positionH>
            <wp:positionV relativeFrom="paragraph">
              <wp:posOffset>89535</wp:posOffset>
            </wp:positionV>
            <wp:extent cx="1581785" cy="2638425"/>
            <wp:effectExtent l="0" t="0" r="0" b="9525"/>
            <wp:wrapTight wrapText="bothSides">
              <wp:wrapPolygon edited="0">
                <wp:start x="0" y="0"/>
                <wp:lineTo x="0" y="21522"/>
                <wp:lineTo x="21331" y="21522"/>
                <wp:lineTo x="21331" y="0"/>
                <wp:lineTo x="0" y="0"/>
              </wp:wrapPolygon>
            </wp:wrapTight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D179D" w:rsidRPr="00FD179D" w:rsidRDefault="00FD179D" w:rsidP="00FD179D">
      <w:pPr>
        <w:rPr>
          <w:rFonts w:ascii="Times New Roman" w:hAnsi="Times New Roman" w:cs="Times New Roman"/>
          <w:noProof/>
        </w:rPr>
      </w:pPr>
    </w:p>
    <w:p w:rsidR="00FD179D" w:rsidRDefault="001F500F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234.75pt;margin-top:3.55pt;width:91.5pt;height:40.5pt;z-index:-251448320;visibility:visible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" stroked="f">
            <v:textbox>
              <w:txbxContent>
                <w:p w:rsidR="00543C01" w:rsidRDefault="00543C01">
                  <w:r w:rsidRPr="00FB1C2C">
                    <w:rPr>
                      <w:position w:val="-30"/>
                    </w:rPr>
                    <w:object w:dxaOrig="1840" w:dyaOrig="680">
                      <v:shape id="_x0000_i1028" type="#_x0000_t75" style="width:83.55pt;height:31.25pt" o:ole="">
                        <v:imagedata r:id="rId10" o:title=""/>
                      </v:shape>
                      <o:OLEObject Type="Embed" ProgID="Equation.DSMT4" ShapeID="_x0000_i1028" DrawAspect="Content" ObjectID="_1353221399" r:id="rId11"/>
                    </w:object>
                  </w:r>
                </w:p>
              </w:txbxContent>
            </v:textbox>
            <w10:wrap type="tight"/>
          </v:shape>
        </w:pict>
      </w:r>
    </w:p>
    <w:p w:rsidR="00FD179D" w:rsidRDefault="00FD179D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22D48" w:rsidRPr="00AC3B7D" w:rsidRDefault="00922D48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>How is the pattern changing</w:t>
      </w:r>
      <w:r w:rsidR="0008672E"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="0008672E"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="0008672E"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="0008672E"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="00FD179D" w:rsidRPr="00FD179D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C72490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="00C72490">
        <w:rPr>
          <w:rFonts w:ascii="Times New Roman" w:hAnsi="Times New Roman" w:cs="Times New Roman"/>
          <w:sz w:val="24"/>
          <w:szCs w:val="24"/>
        </w:rPr>
        <w:t xml:space="preserve">  _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  <w:r w:rsidR="00C72490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AC3B7D" w:rsidRPr="00AC3B7D" w:rsidRDefault="00AC3B7D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22D48" w:rsidRPr="00AC3B7D" w:rsidRDefault="00922D48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>How many piece(s) were there</w:t>
      </w:r>
      <w:r w:rsidR="0008672E" w:rsidRPr="00AC3B7D">
        <w:rPr>
          <w:rFonts w:ascii="Times New Roman" w:hAnsi="Times New Roman" w:cs="Times New Roman"/>
          <w:sz w:val="24"/>
          <w:szCs w:val="24"/>
        </w:rPr>
        <w:t xml:space="preserve"> in the beginning - step </w:t>
      </w:r>
      <w:proofErr w:type="gramStart"/>
      <w:r w:rsidR="0008672E"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="0008672E"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="0008672E"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="0008672E"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="0008672E"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 w:rsidR="00C72490"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AC3B7D" w:rsidRPr="00AC3B7D" w:rsidRDefault="00AC3B7D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22D48" w:rsidRPr="00AC3B7D" w:rsidRDefault="00FD179D" w:rsidP="00C7249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="0008672E"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="00922D48"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="00922D48"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="0008672E"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="00922D48"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="00922D48"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="00922D48"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="0008672E"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="00922D48" w:rsidRPr="00AC3B7D">
        <w:rPr>
          <w:rFonts w:ascii="Times New Roman" w:hAnsi="Times New Roman" w:cs="Times New Roman"/>
          <w:sz w:val="24"/>
          <w:szCs w:val="24"/>
        </w:rPr>
        <w:t xml:space="preserve"> to represent the patter</w:t>
      </w:r>
      <w:r w:rsidR="00C72490">
        <w:rPr>
          <w:rFonts w:ascii="Times New Roman" w:hAnsi="Times New Roman" w:cs="Times New Roman"/>
          <w:sz w:val="24"/>
          <w:szCs w:val="24"/>
        </w:rPr>
        <w:t xml:space="preserve">n   </w:t>
      </w:r>
      <w:r w:rsidR="00922D48" w:rsidRPr="00AC3B7D">
        <w:rPr>
          <w:rFonts w:ascii="Times New Roman" w:hAnsi="Times New Roman" w:cs="Times New Roman"/>
          <w:sz w:val="24"/>
          <w:szCs w:val="24"/>
        </w:rPr>
        <w:t>______</w:t>
      </w:r>
      <w:r w:rsidR="00FF023B" w:rsidRPr="00AC3B7D">
        <w:rPr>
          <w:rFonts w:ascii="Times New Roman" w:hAnsi="Times New Roman" w:cs="Times New Roman"/>
          <w:sz w:val="24"/>
          <w:szCs w:val="24"/>
        </w:rPr>
        <w:t>_____</w:t>
      </w:r>
      <w:r w:rsidR="00C72490">
        <w:rPr>
          <w:rFonts w:ascii="Times New Roman" w:hAnsi="Times New Roman" w:cs="Times New Roman"/>
          <w:sz w:val="24"/>
          <w:szCs w:val="24"/>
        </w:rPr>
        <w:t>__</w:t>
      </w:r>
      <w:r w:rsidR="00922D48"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922D48" w:rsidRDefault="00922D48" w:rsidP="00AC3B7D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FD179D" w:rsidRDefault="00FD179D" w:rsidP="00AC3B7D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FD179D" w:rsidRDefault="00FD179D" w:rsidP="00AC3B7D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FD179D" w:rsidRDefault="00FD179D" w:rsidP="00AC3B7D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687242" w:rsidRDefault="00687242" w:rsidP="00FF023B">
      <w:pPr>
        <w:rPr>
          <w:rFonts w:ascii="Times New Roman" w:hAnsi="Times New Roman" w:cs="Times New Roman"/>
          <w:b/>
          <w:noProof/>
          <w:sz w:val="28"/>
        </w:rPr>
      </w:pPr>
    </w:p>
    <w:p w:rsidR="00A66CB3" w:rsidRDefault="001F500F" w:rsidP="00FF023B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Straight Connector 58" o:spid="_x0000_s1189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4.85pt,1.15pt" to="522.6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" strokecolor="black [3040]" strokeweight="1pt"/>
        </w:pict>
      </w:r>
    </w:p>
    <w:p w:rsidR="00B60F4D" w:rsidRPr="0047322F" w:rsidRDefault="00FF023B" w:rsidP="00B60F4D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t>Example 2:</w:t>
      </w:r>
    </w:p>
    <w:p w:rsidR="00C72490" w:rsidRDefault="00C72490" w:rsidP="00B60F4D">
      <w:pPr>
        <w:rPr>
          <w:rFonts w:ascii="Times New Roman" w:hAnsi="Times New Roman" w:cs="Times New Roman"/>
          <w:sz w:val="24"/>
          <w:szCs w:val="24"/>
        </w:rPr>
      </w:pPr>
    </w:p>
    <w:p w:rsidR="00C72490" w:rsidRDefault="00234B72" w:rsidP="00B60F4D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866112" behindDoc="1" locked="0" layoutInCell="1" allowOverlap="1">
            <wp:simplePos x="0" y="0"/>
            <wp:positionH relativeFrom="column">
              <wp:posOffset>-371475</wp:posOffset>
            </wp:positionH>
            <wp:positionV relativeFrom="paragraph">
              <wp:posOffset>98425</wp:posOffset>
            </wp:positionV>
            <wp:extent cx="1871980" cy="2114550"/>
            <wp:effectExtent l="0" t="0" r="0" b="0"/>
            <wp:wrapTight wrapText="bothSides">
              <wp:wrapPolygon edited="0">
                <wp:start x="0" y="0"/>
                <wp:lineTo x="0" y="21405"/>
                <wp:lineTo x="21322" y="21405"/>
                <wp:lineTo x="21322" y="0"/>
                <wp:lineTo x="0" y="0"/>
              </wp:wrapPolygon>
            </wp:wrapTight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72490" w:rsidRDefault="001F500F" w:rsidP="00B60F4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202" style="position:absolute;margin-left:233.3pt;margin-top:1.1pt;width:91.5pt;height:40.5pt;z-index:-251446272;visibility:visible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" stroked="f">
            <v:textbox>
              <w:txbxContent>
                <w:p w:rsidR="00543C01" w:rsidRDefault="00543C01" w:rsidP="00A66CB3">
                  <w:r w:rsidRPr="00FB1C2C">
                    <w:rPr>
                      <w:position w:val="-30"/>
                    </w:rPr>
                    <w:object w:dxaOrig="1840" w:dyaOrig="680">
                      <v:shape id="_x0000_i1030" type="#_x0000_t75" style="width:83.55pt;height:31.25pt" o:ole="">
                        <v:imagedata r:id="rId10" o:title=""/>
                      </v:shape>
                      <o:OLEObject Type="Embed" ProgID="Equation.DSMT4" ShapeID="_x0000_i1030" DrawAspect="Content" ObjectID="_1353221400" r:id="rId13"/>
                    </w:object>
                  </w:r>
                </w:p>
              </w:txbxContent>
            </v:textbox>
            <w10:wrap type="tight"/>
          </v:shape>
        </w:pict>
      </w:r>
    </w:p>
    <w:p w:rsidR="00FD179D" w:rsidRPr="00AC3B7D" w:rsidRDefault="00FD179D" w:rsidP="00FD179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 w:rsidRPr="00AC3B7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 ________</w:t>
      </w:r>
      <w:r w:rsidR="00C72490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FD179D" w:rsidRPr="00AC3B7D" w:rsidRDefault="00FD179D" w:rsidP="00FD179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D179D" w:rsidRPr="00AC3B7D" w:rsidRDefault="00FD179D" w:rsidP="00FD179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many piece(s) were there in the beginning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>?  ________</w:t>
      </w:r>
    </w:p>
    <w:p w:rsidR="00FD179D" w:rsidRPr="00AC3B7D" w:rsidRDefault="00FD179D" w:rsidP="00FD179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D179D" w:rsidRDefault="00FD179D" w:rsidP="00FD179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A66CB3" w:rsidRDefault="00A66CB3" w:rsidP="00FD179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66CB3" w:rsidRDefault="00A66CB3" w:rsidP="00FD179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66CB3" w:rsidRDefault="00A66CB3" w:rsidP="00FD179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Pr="00FD179D" w:rsidRDefault="002137B3" w:rsidP="002137B3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t>Example 3:</w:t>
      </w:r>
    </w:p>
    <w:p w:rsidR="002137B3" w:rsidRPr="002D7879" w:rsidRDefault="002137B3" w:rsidP="002137B3">
      <w:pPr>
        <w:rPr>
          <w:rFonts w:ascii="Times New Roman" w:hAnsi="Times New Roman" w:cs="Times New Roman"/>
          <w:b/>
          <w:noProof/>
          <w:sz w:val="28"/>
        </w:rPr>
      </w:pP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noProof/>
          <w:sz w:val="24"/>
          <w:szCs w:val="24"/>
        </w:rPr>
        <w:drawing>
          <wp:anchor distT="0" distB="0" distL="114300" distR="114300" simplePos="0" relativeHeight="251931648" behindDoc="1" locked="0" layoutInCell="1" allowOverlap="1">
            <wp:simplePos x="0" y="0"/>
            <wp:positionH relativeFrom="column">
              <wp:posOffset>-320675</wp:posOffset>
            </wp:positionH>
            <wp:positionV relativeFrom="paragraph">
              <wp:posOffset>138430</wp:posOffset>
            </wp:positionV>
            <wp:extent cx="1854200" cy="2029460"/>
            <wp:effectExtent l="25400" t="0" r="0" b="0"/>
            <wp:wrapTight wrapText="bothSides">
              <wp:wrapPolygon edited="0">
                <wp:start x="-296" y="0"/>
                <wp:lineTo x="-296" y="21357"/>
                <wp:lineTo x="21600" y="21357"/>
                <wp:lineTo x="21600" y="0"/>
                <wp:lineTo x="-296" y="0"/>
              </wp:wrapPolygon>
            </wp:wrapTight>
            <wp:docPr id="2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2029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137B3" w:rsidRDefault="002137B3" w:rsidP="002137B3">
      <w:pPr>
        <w:rPr>
          <w:rFonts w:ascii="Times New Roman" w:hAnsi="Times New Roman" w:cs="Times New Roman"/>
          <w:sz w:val="24"/>
          <w:szCs w:val="24"/>
        </w:rPr>
      </w:pPr>
    </w:p>
    <w:p w:rsidR="002137B3" w:rsidRDefault="001F500F" w:rsidP="002137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88" type="#_x0000_t202" style="position:absolute;margin-left:233.3pt;margin-top:1.1pt;width:91.5pt;height:40.5pt;z-index:-251383808;visibility:visible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" stroked="f">
            <v:textbox style="mso-next-textbox:#_x0000_s1288">
              <w:txbxContent>
                <w:p w:rsidR="00543C01" w:rsidRDefault="00543C01" w:rsidP="002137B3">
                  <w:r w:rsidRPr="00FB1C2C">
                    <w:rPr>
                      <w:position w:val="-30"/>
                    </w:rPr>
                    <w:object w:dxaOrig="1840" w:dyaOrig="680">
                      <v:shape id="_x0000_i1032" type="#_x0000_t75" style="width:83.55pt;height:31.25pt" o:ole="">
                        <v:imagedata r:id="rId10" o:title=""/>
                      </v:shape>
                      <o:OLEObject Type="Embed" ProgID="Equation.DSMT4" ShapeID="_x0000_i1032" DrawAspect="Content" ObjectID="_1353221401" r:id="rId15"/>
                    </w:object>
                  </w:r>
                </w:p>
              </w:txbxContent>
            </v:textbox>
            <w10:wrap type="tight"/>
          </v:shape>
        </w:pict>
      </w: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 w:rsidRPr="00AC3B7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 ________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many piece(s) were there in the beginning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>?  ________</w:t>
      </w: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Default="001F500F" w:rsidP="002137B3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pict>
          <v:line id="_x0000_s1289" style="position:absolute;z-index:251933696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" from="-12.85pt,21.65pt" to="534.65pt,21.65pt" wrapcoords="-29 -2147483648 0 -2147483648 10829 -2147483648 10829 -2147483648 21570 -2147483648 21659 -2147483648 -29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" strokecolor="black [3040]" strokeweight="1pt">
            <w10:wrap type="tight"/>
          </v:line>
        </w:pict>
      </w:r>
    </w:p>
    <w:p w:rsidR="002137B3" w:rsidRDefault="002137B3" w:rsidP="002137B3">
      <w:pPr>
        <w:rPr>
          <w:rFonts w:ascii="Times New Roman" w:hAnsi="Times New Roman" w:cs="Times New Roman"/>
          <w:b/>
          <w:noProof/>
          <w:sz w:val="28"/>
        </w:rPr>
      </w:pPr>
    </w:p>
    <w:p w:rsidR="002137B3" w:rsidRPr="00A66CB3" w:rsidRDefault="002137B3" w:rsidP="002137B3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t>Example 4:</w:t>
      </w:r>
    </w:p>
    <w:p w:rsidR="002137B3" w:rsidRDefault="002137B3" w:rsidP="002137B3">
      <w:pPr>
        <w:rPr>
          <w:rFonts w:ascii="Times New Roman" w:hAnsi="Times New Roman" w:cs="Times New Roman"/>
          <w:noProof/>
          <w:sz w:val="24"/>
          <w:szCs w:val="24"/>
        </w:rPr>
      </w:pPr>
    </w:p>
    <w:p w:rsidR="00A22E04" w:rsidRDefault="00A22E04" w:rsidP="002137B3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937792" behindDoc="0" locked="0" layoutInCell="1" allowOverlap="1">
            <wp:simplePos x="0" y="0"/>
            <wp:positionH relativeFrom="column">
              <wp:posOffset>-220345</wp:posOffset>
            </wp:positionH>
            <wp:positionV relativeFrom="paragraph">
              <wp:posOffset>64135</wp:posOffset>
            </wp:positionV>
            <wp:extent cx="1859915" cy="2624455"/>
            <wp:effectExtent l="25400" t="0" r="0" b="0"/>
            <wp:wrapTight wrapText="bothSides">
              <wp:wrapPolygon edited="0">
                <wp:start x="-295" y="0"/>
                <wp:lineTo x="-295" y="21532"/>
                <wp:lineTo x="21534" y="21532"/>
                <wp:lineTo x="21534" y="0"/>
                <wp:lineTo x="-295" y="0"/>
              </wp:wrapPolygon>
            </wp:wrapTight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915" cy="262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2E04" w:rsidRDefault="00A22E04" w:rsidP="002137B3">
      <w:pPr>
        <w:rPr>
          <w:rFonts w:ascii="Times New Roman" w:hAnsi="Times New Roman" w:cs="Times New Roman"/>
          <w:noProof/>
          <w:sz w:val="24"/>
          <w:szCs w:val="24"/>
        </w:rPr>
      </w:pPr>
    </w:p>
    <w:p w:rsidR="002137B3" w:rsidRDefault="002137B3" w:rsidP="002137B3">
      <w:pPr>
        <w:rPr>
          <w:rFonts w:ascii="Times New Roman" w:hAnsi="Times New Roman" w:cs="Times New Roman"/>
          <w:noProof/>
          <w:sz w:val="24"/>
          <w:szCs w:val="24"/>
        </w:rPr>
      </w:pP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 w:rsidRPr="00AC3B7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 ________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B1C2C">
        <w:rPr>
          <w:position w:val="-30"/>
        </w:rPr>
        <w:object w:dxaOrig="1840" w:dyaOrig="680">
          <v:shape id="_x0000_i1033" type="#_x0000_t75" style="width:92.4pt;height:34.65pt" o:ole="">
            <v:imagedata r:id="rId10" o:title=""/>
          </v:shape>
          <o:OLEObject Type="Embed" ProgID="Equation.DSMT4" ShapeID="_x0000_i1033" DrawAspect="Content" ObjectID="_1353221377" r:id="rId17"/>
        </w:object>
      </w: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many piece(s) were there in the beginning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>?  ________</w:t>
      </w: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2137B3" w:rsidRDefault="002137B3" w:rsidP="002137B3">
      <w:pPr>
        <w:rPr>
          <w:rFonts w:ascii="Times New Roman" w:hAnsi="Times New Roman" w:cs="Times New Roman"/>
          <w:noProof/>
          <w:sz w:val="24"/>
          <w:szCs w:val="24"/>
        </w:rPr>
      </w:pPr>
    </w:p>
    <w:p w:rsidR="00A859B5" w:rsidRDefault="00A859B5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924C47" w:rsidRDefault="00924C47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924C47" w:rsidRDefault="00924C47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DA63FB">
      <w:pPr>
        <w:rPr>
          <w:rFonts w:ascii="Times New Roman" w:hAnsi="Times New Roman" w:cs="Times New Roman"/>
          <w:sz w:val="24"/>
          <w:szCs w:val="24"/>
        </w:rPr>
      </w:pPr>
    </w:p>
    <w:p w:rsidR="00DA63FB" w:rsidRDefault="001F500F" w:rsidP="00DA63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201" type="#_x0000_t202" style="position:absolute;margin-left:351pt;margin-top:-22pt;width:178pt;height:60pt;z-index:251892736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p w:rsidR="00543C01" w:rsidRDefault="00543C01">
                  <w:r>
                    <w:t>Name: ________________________</w:t>
                  </w:r>
                </w:p>
                <w:p w:rsidR="00543C01" w:rsidRDefault="00543C01">
                  <w:r>
                    <w:t>Period: ______</w:t>
                  </w:r>
                  <w:proofErr w:type="gramStart"/>
                  <w:r>
                    <w:t>_  Date</w:t>
                  </w:r>
                  <w:proofErr w:type="gramEnd"/>
                  <w:r>
                    <w:t>: __________</w:t>
                  </w:r>
                </w:p>
              </w:txbxContent>
            </v:textbox>
            <w10:wrap type="tight"/>
          </v:shape>
        </w:pict>
      </w:r>
    </w:p>
    <w:p w:rsidR="00DA63FB" w:rsidRDefault="00DA63FB" w:rsidP="00DA63FB">
      <w:pPr>
        <w:rPr>
          <w:rFonts w:ascii="Times New Roman" w:hAnsi="Times New Roman" w:cs="Times New Roman"/>
          <w:sz w:val="24"/>
          <w:szCs w:val="24"/>
        </w:rPr>
      </w:pPr>
    </w:p>
    <w:p w:rsidR="00DA63FB" w:rsidRPr="00E5228F" w:rsidRDefault="00DA63FB" w:rsidP="00E5228F">
      <w:pPr>
        <w:jc w:val="center"/>
        <w:rPr>
          <w:rFonts w:ascii="Times New Roman" w:hAnsi="Times New Roman" w:cs="Times New Roman"/>
          <w:b/>
          <w:noProof/>
          <w:sz w:val="32"/>
        </w:rPr>
      </w:pPr>
      <w:r>
        <w:rPr>
          <w:rFonts w:ascii="Times New Roman" w:hAnsi="Times New Roman" w:cs="Times New Roman"/>
          <w:b/>
          <w:noProof/>
          <w:sz w:val="32"/>
        </w:rPr>
        <w:t xml:space="preserve">Assignment:  </w:t>
      </w:r>
      <w:r w:rsidRPr="00AC3B7D">
        <w:rPr>
          <w:rFonts w:ascii="Times New Roman" w:hAnsi="Times New Roman" w:cs="Times New Roman"/>
          <w:b/>
          <w:noProof/>
          <w:sz w:val="32"/>
        </w:rPr>
        <w:t>Lin</w:t>
      </w:r>
      <w:r w:rsidR="00E5228F">
        <w:rPr>
          <w:rFonts w:ascii="Times New Roman" w:hAnsi="Times New Roman" w:cs="Times New Roman"/>
          <w:b/>
          <w:noProof/>
          <w:sz w:val="32"/>
        </w:rPr>
        <w:t>ear Growth using Stacking Tower</w:t>
      </w:r>
    </w:p>
    <w:p w:rsidR="00DA63FB" w:rsidRDefault="00577D6D" w:rsidP="00DA63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blem 1:</w:t>
      </w:r>
    </w:p>
    <w:p w:rsidR="00DA63FB" w:rsidRDefault="001F500F" w:rsidP="00DA63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00" type="#_x0000_t202" style="position:absolute;margin-left:379.3pt;margin-top:2.1pt;width:91.5pt;height:40.5pt;z-index:-251425792;visibility:visible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" stroked="f">
            <v:textbox style="mso-next-textbox:#_x0000_s1200">
              <w:txbxContent>
                <w:p w:rsidR="00543C01" w:rsidRDefault="00543C01" w:rsidP="00DA63FB">
                  <w:r w:rsidRPr="00FB1C2C">
                    <w:rPr>
                      <w:position w:val="-30"/>
                    </w:rPr>
                    <w:object w:dxaOrig="1840" w:dyaOrig="680">
                      <v:shape id="_x0000_i1035" type="#_x0000_t75" style="width:83.55pt;height:31.25pt" o:ole="">
                        <v:imagedata r:id="rId10" o:title=""/>
                      </v:shape>
                      <o:OLEObject Type="Embed" ProgID="Equation.DSMT4" ShapeID="_x0000_i1035" DrawAspect="Content" ObjectID="_1353221402" r:id="rId18"/>
                    </w:object>
                  </w:r>
                </w:p>
              </w:txbxContent>
            </v:textbox>
            <w10:wrap type="tight"/>
          </v:shape>
        </w:pict>
      </w:r>
      <w:r w:rsidR="00577D6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91712" behindDoc="1" locked="0" layoutInCell="1" allowOverlap="1">
            <wp:simplePos x="0" y="0"/>
            <wp:positionH relativeFrom="column">
              <wp:posOffset>-292100</wp:posOffset>
            </wp:positionH>
            <wp:positionV relativeFrom="paragraph">
              <wp:posOffset>107950</wp:posOffset>
            </wp:positionV>
            <wp:extent cx="1664335" cy="1358900"/>
            <wp:effectExtent l="25400" t="0" r="12065" b="0"/>
            <wp:wrapTight wrapText="bothSides">
              <wp:wrapPolygon edited="0">
                <wp:start x="-330" y="0"/>
                <wp:lineTo x="-330" y="21398"/>
                <wp:lineTo x="21757" y="21398"/>
                <wp:lineTo x="21757" y="0"/>
                <wp:lineTo x="-330" y="0"/>
              </wp:wrapPolygon>
            </wp:wrapTight>
            <wp:docPr id="5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4335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A63FB" w:rsidRPr="00AC3B7D" w:rsidRDefault="00DA63FB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 w:rsidRPr="00AC3B7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 ________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DA63FB" w:rsidRPr="00AC3B7D" w:rsidRDefault="00DA63FB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63FB" w:rsidRPr="00AC3B7D" w:rsidRDefault="00DA63FB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many piece(s) were there in the beginning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>?  ________</w:t>
      </w:r>
    </w:p>
    <w:p w:rsidR="00DA63FB" w:rsidRPr="00AC3B7D" w:rsidRDefault="00DA63FB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63FB" w:rsidRDefault="00DA63FB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DA63FB" w:rsidRDefault="00DA63FB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63FB" w:rsidRDefault="001F500F" w:rsidP="00DA63FB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Straight Connector 99" o:spid="_x0000_s1198" style="position:absolute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2.7pt,25.15pt" to="524.8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" strokecolor="black [3040]" strokeweight="1pt"/>
        </w:pict>
      </w:r>
    </w:p>
    <w:p w:rsidR="00A12840" w:rsidRDefault="00A12840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E5228F" w:rsidRDefault="00A12840" w:rsidP="00687242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Write Equations for each linear growth pattern.</w:t>
      </w:r>
    </w:p>
    <w:p w:rsidR="00E5228F" w:rsidRDefault="00E5228F" w:rsidP="00E522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blem 2:</w:t>
      </w:r>
      <w:r w:rsidR="00A12840">
        <w:rPr>
          <w:rFonts w:ascii="Times New Roman" w:hAnsi="Times New Roman" w:cs="Times New Roman"/>
          <w:sz w:val="24"/>
          <w:szCs w:val="24"/>
        </w:rPr>
        <w:tab/>
      </w:r>
      <w:r w:rsidR="00A12840">
        <w:rPr>
          <w:rFonts w:ascii="Times New Roman" w:hAnsi="Times New Roman" w:cs="Times New Roman"/>
          <w:sz w:val="24"/>
          <w:szCs w:val="24"/>
        </w:rPr>
        <w:tab/>
      </w:r>
      <w:r w:rsidR="00A12840">
        <w:rPr>
          <w:rFonts w:ascii="Times New Roman" w:hAnsi="Times New Roman" w:cs="Times New Roman"/>
          <w:sz w:val="24"/>
          <w:szCs w:val="24"/>
        </w:rPr>
        <w:tab/>
      </w:r>
      <w:r w:rsidR="00A12840">
        <w:rPr>
          <w:rFonts w:ascii="Times New Roman" w:hAnsi="Times New Roman" w:cs="Times New Roman"/>
          <w:sz w:val="24"/>
          <w:szCs w:val="24"/>
        </w:rPr>
        <w:tab/>
        <w:t>Problem 3:</w:t>
      </w:r>
      <w:r w:rsidR="00A12840">
        <w:rPr>
          <w:rFonts w:ascii="Times New Roman" w:hAnsi="Times New Roman" w:cs="Times New Roman"/>
          <w:sz w:val="24"/>
          <w:szCs w:val="24"/>
        </w:rPr>
        <w:tab/>
      </w:r>
      <w:r w:rsidR="00A12840">
        <w:rPr>
          <w:rFonts w:ascii="Times New Roman" w:hAnsi="Times New Roman" w:cs="Times New Roman"/>
          <w:sz w:val="24"/>
          <w:szCs w:val="24"/>
        </w:rPr>
        <w:tab/>
      </w:r>
      <w:r w:rsidR="00A12840">
        <w:rPr>
          <w:rFonts w:ascii="Times New Roman" w:hAnsi="Times New Roman" w:cs="Times New Roman"/>
          <w:sz w:val="24"/>
          <w:szCs w:val="24"/>
        </w:rPr>
        <w:tab/>
      </w:r>
      <w:r w:rsidR="00A12840">
        <w:rPr>
          <w:rFonts w:ascii="Times New Roman" w:hAnsi="Times New Roman" w:cs="Times New Roman"/>
          <w:sz w:val="24"/>
          <w:szCs w:val="24"/>
        </w:rPr>
        <w:tab/>
        <w:t>Problem 4:</w:t>
      </w: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AE1793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894784" behindDoc="0" locked="0" layoutInCell="1" allowOverlap="1">
            <wp:simplePos x="0" y="0"/>
            <wp:positionH relativeFrom="column">
              <wp:posOffset>4300855</wp:posOffset>
            </wp:positionH>
            <wp:positionV relativeFrom="paragraph">
              <wp:posOffset>368300</wp:posOffset>
            </wp:positionV>
            <wp:extent cx="1819910" cy="2489200"/>
            <wp:effectExtent l="0" t="0" r="0" b="0"/>
            <wp:wrapTight wrapText="bothSides">
              <wp:wrapPolygon edited="0">
                <wp:start x="0" y="0"/>
                <wp:lineTo x="0" y="21490"/>
                <wp:lineTo x="21479" y="21490"/>
                <wp:lineTo x="21479" y="0"/>
                <wp:lineTo x="0" y="0"/>
              </wp:wrapPolygon>
            </wp:wrapTight>
            <wp:docPr id="209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248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904000" behindDoc="0" locked="0" layoutInCell="1" allowOverlap="1">
            <wp:simplePos x="0" y="0"/>
            <wp:positionH relativeFrom="column">
              <wp:posOffset>1936115</wp:posOffset>
            </wp:positionH>
            <wp:positionV relativeFrom="paragraph">
              <wp:posOffset>165100</wp:posOffset>
            </wp:positionV>
            <wp:extent cx="1887855" cy="2692400"/>
            <wp:effectExtent l="0" t="0" r="0" b="0"/>
            <wp:wrapTight wrapText="bothSides">
              <wp:wrapPolygon edited="0">
                <wp:start x="0" y="0"/>
                <wp:lineTo x="0" y="21396"/>
                <wp:lineTo x="21360" y="21396"/>
                <wp:lineTo x="21360" y="0"/>
                <wp:lineTo x="0" y="0"/>
              </wp:wrapPolygon>
            </wp:wrapTight>
            <wp:docPr id="210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269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840" w:rsidRDefault="00A60987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940864" behindDoc="1" locked="0" layoutInCell="1" allowOverlap="1" wp14:anchorId="748E8985" wp14:editId="1B3E988C">
            <wp:simplePos x="0" y="0"/>
            <wp:positionH relativeFrom="column">
              <wp:posOffset>-297815</wp:posOffset>
            </wp:positionH>
            <wp:positionV relativeFrom="paragraph">
              <wp:posOffset>54610</wp:posOffset>
            </wp:positionV>
            <wp:extent cx="1757045" cy="2277110"/>
            <wp:effectExtent l="0" t="0" r="0" b="0"/>
            <wp:wrapTight wrapText="bothSides">
              <wp:wrapPolygon edited="0">
                <wp:start x="0" y="0"/>
                <wp:lineTo x="0" y="21504"/>
                <wp:lineTo x="21311" y="21504"/>
                <wp:lineTo x="21311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7045" cy="2277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63FB" w:rsidRDefault="00DA63FB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63FB" w:rsidRDefault="00DA63FB" w:rsidP="00DA63FB">
      <w:pPr>
        <w:rPr>
          <w:rFonts w:ascii="Times New Roman" w:hAnsi="Times New Roman" w:cs="Times New Roman"/>
          <w:sz w:val="24"/>
          <w:szCs w:val="24"/>
        </w:rPr>
      </w:pPr>
    </w:p>
    <w:p w:rsidR="00DA63FB" w:rsidRPr="00687242" w:rsidRDefault="00DA63FB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63FB" w:rsidRDefault="00DA63FB" w:rsidP="00DA63FB">
      <w:pPr>
        <w:rPr>
          <w:rFonts w:ascii="Times New Roman" w:hAnsi="Times New Roman" w:cs="Times New Roman"/>
          <w:b/>
          <w:noProof/>
          <w:sz w:val="28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A12840" w:rsidP="00687242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>Equation</w:t>
      </w:r>
      <w:bookmarkStart w:id="0" w:name="_GoBack"/>
      <w:bookmarkEnd w:id="0"/>
      <w:r>
        <w:rPr>
          <w:rFonts w:ascii="Times New Roman" w:hAnsi="Times New Roman" w:cs="Times New Roman"/>
          <w:noProof/>
          <w:sz w:val="24"/>
          <w:szCs w:val="24"/>
        </w:rPr>
        <w:t>: _______________</w:t>
      </w: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E91E90" w:rsidRDefault="00E91E9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12840" w:rsidRDefault="00A12840" w:rsidP="00A12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Problem 5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roblem 6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roblem 7:</w:t>
      </w: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665F48" w:rsidP="00687242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93408" behindDoc="1" locked="0" layoutInCell="1" allowOverlap="1">
            <wp:simplePos x="0" y="0"/>
            <wp:positionH relativeFrom="column">
              <wp:posOffset>2178685</wp:posOffset>
            </wp:positionH>
            <wp:positionV relativeFrom="paragraph">
              <wp:posOffset>-748665</wp:posOffset>
            </wp:positionV>
            <wp:extent cx="1985010" cy="3432810"/>
            <wp:effectExtent l="25400" t="0" r="0" b="0"/>
            <wp:wrapTight wrapText="bothSides">
              <wp:wrapPolygon edited="0">
                <wp:start x="-276" y="0"/>
                <wp:lineTo x="-276" y="21576"/>
                <wp:lineTo x="21559" y="21576"/>
                <wp:lineTo x="21559" y="0"/>
                <wp:lineTo x="-276" y="0"/>
              </wp:wrapPolygon>
            </wp:wrapTight>
            <wp:docPr id="23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3432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906048" behindDoc="0" locked="0" layoutInCell="1" allowOverlap="1">
            <wp:simplePos x="0" y="0"/>
            <wp:positionH relativeFrom="column">
              <wp:posOffset>-219075</wp:posOffset>
            </wp:positionH>
            <wp:positionV relativeFrom="paragraph">
              <wp:posOffset>8890</wp:posOffset>
            </wp:positionV>
            <wp:extent cx="1905000" cy="2675255"/>
            <wp:effectExtent l="25400" t="0" r="0" b="0"/>
            <wp:wrapTight wrapText="bothSides">
              <wp:wrapPolygon edited="0">
                <wp:start x="-288" y="0"/>
                <wp:lineTo x="-288" y="21533"/>
                <wp:lineTo x="21600" y="21533"/>
                <wp:lineTo x="21600" y="0"/>
                <wp:lineTo x="-288" y="0"/>
              </wp:wrapPolygon>
            </wp:wrapTight>
            <wp:docPr id="234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75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97504" behindDoc="1" locked="0" layoutInCell="1" allowOverlap="1">
            <wp:simplePos x="0" y="0"/>
            <wp:positionH relativeFrom="column">
              <wp:posOffset>4656455</wp:posOffset>
            </wp:positionH>
            <wp:positionV relativeFrom="paragraph">
              <wp:posOffset>-462280</wp:posOffset>
            </wp:positionV>
            <wp:extent cx="1885950" cy="3147060"/>
            <wp:effectExtent l="25400" t="0" r="0" b="0"/>
            <wp:wrapTight wrapText="bothSides">
              <wp:wrapPolygon edited="0">
                <wp:start x="-291" y="0"/>
                <wp:lineTo x="-291" y="21443"/>
                <wp:lineTo x="21527" y="21443"/>
                <wp:lineTo x="21527" y="0"/>
                <wp:lineTo x="-291" y="0"/>
              </wp:wrapPolygon>
            </wp:wrapTight>
            <wp:docPr id="23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14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A859B5" w:rsidRDefault="00A859B5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DA63FB">
      <w:pPr>
        <w:rPr>
          <w:rFonts w:ascii="Times New Roman" w:hAnsi="Times New Roman" w:cs="Times New Roman"/>
          <w:noProof/>
          <w:sz w:val="24"/>
          <w:szCs w:val="24"/>
        </w:rPr>
      </w:pPr>
    </w:p>
    <w:p w:rsidR="00E5228F" w:rsidRDefault="00E5228F" w:rsidP="00DA63FB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A12840" w:rsidP="00A12840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1F500F" w:rsidP="00A12840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36" style="position:absolute;z-index:251905024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" from="-10.7pt,25.35pt" to="536.8pt,25.35pt" wrapcoords="-29 -2147483648 0 -2147483648 10829 -2147483648 10829 -2147483648 21570 -2147483648 21659 -2147483648 -29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" strokecolor="black [3040]" strokeweight="1pt">
            <w10:wrap type="tight"/>
          </v:line>
        </w:pict>
      </w:r>
      <w:r w:rsidR="00A12840"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 w:rsidR="00A12840">
        <w:rPr>
          <w:rFonts w:ascii="Times New Roman" w:hAnsi="Times New Roman" w:cs="Times New Roman"/>
          <w:noProof/>
          <w:sz w:val="24"/>
          <w:szCs w:val="24"/>
        </w:rPr>
        <w:tab/>
        <w:t>Equation: _______________</w:t>
      </w:r>
      <w:r w:rsidR="00A12840">
        <w:rPr>
          <w:rFonts w:ascii="Times New Roman" w:hAnsi="Times New Roman" w:cs="Times New Roman"/>
          <w:noProof/>
          <w:sz w:val="24"/>
          <w:szCs w:val="24"/>
        </w:rPr>
        <w:tab/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 w:rsidR="00A12840">
        <w:rPr>
          <w:rFonts w:ascii="Times New Roman" w:hAnsi="Times New Roman" w:cs="Times New Roman"/>
          <w:noProof/>
          <w:sz w:val="24"/>
          <w:szCs w:val="24"/>
        </w:rPr>
        <w:t>Equation: _______________</w:t>
      </w:r>
    </w:p>
    <w:p w:rsidR="00AC7705" w:rsidRDefault="00AC7705" w:rsidP="00DA63FB">
      <w:pPr>
        <w:rPr>
          <w:rFonts w:ascii="Times New Roman" w:hAnsi="Times New Roman" w:cs="Times New Roman"/>
          <w:noProof/>
          <w:sz w:val="24"/>
          <w:szCs w:val="24"/>
        </w:rPr>
      </w:pPr>
    </w:p>
    <w:p w:rsidR="00362A30" w:rsidRDefault="00A12840" w:rsidP="00DA63FB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Create </w:t>
      </w:r>
      <w:r w:rsidRPr="004B0916">
        <w:rPr>
          <w:rFonts w:ascii="Times New Roman" w:hAnsi="Times New Roman" w:cs="Times New Roman"/>
          <w:b/>
          <w:noProof/>
          <w:sz w:val="24"/>
          <w:szCs w:val="24"/>
        </w:rPr>
        <w:t xml:space="preserve">3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drawings of linear growth patterns.  </w:t>
      </w:r>
    </w:p>
    <w:p w:rsidR="00E5228F" w:rsidRDefault="00A12840" w:rsidP="00DA63FB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One must have a positive slope</w:t>
      </w:r>
      <w:r w:rsidR="00362A30">
        <w:rPr>
          <w:rFonts w:ascii="Times New Roman" w:hAnsi="Times New Roman" w:cs="Times New Roman"/>
          <w:noProof/>
          <w:sz w:val="24"/>
          <w:szCs w:val="24"/>
        </w:rPr>
        <w:t xml:space="preserve"> and one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must have </w:t>
      </w:r>
      <w:r w:rsidR="00362A30">
        <w:rPr>
          <w:rFonts w:ascii="Times New Roman" w:hAnsi="Times New Roman" w:cs="Times New Roman"/>
          <w:noProof/>
          <w:sz w:val="24"/>
          <w:szCs w:val="24"/>
        </w:rPr>
        <w:t>a negative slope.</w:t>
      </w:r>
    </w:p>
    <w:p w:rsidR="00A12840" w:rsidRDefault="00A12840" w:rsidP="00A128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blem </w:t>
      </w:r>
      <w:r w:rsidR="00362A30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Problem </w:t>
      </w:r>
      <w:r w:rsidR="00362A30">
        <w:rPr>
          <w:rFonts w:ascii="Times New Roman" w:hAnsi="Times New Roman" w:cs="Times New Roman"/>
          <w:sz w:val="24"/>
          <w:szCs w:val="24"/>
        </w:rPr>
        <w:t>9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Problem </w:t>
      </w:r>
      <w:r w:rsidR="00362A30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A12840" w:rsidRDefault="00A12840" w:rsidP="00A12840">
      <w:pPr>
        <w:rPr>
          <w:rFonts w:ascii="Times New Roman" w:hAnsi="Times New Roman" w:cs="Times New Roman"/>
          <w:noProof/>
          <w:sz w:val="24"/>
          <w:szCs w:val="24"/>
        </w:rPr>
      </w:pPr>
    </w:p>
    <w:p w:rsidR="00362A30" w:rsidRDefault="00362A30" w:rsidP="00A12840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A12840" w:rsidP="00A12840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A12840" w:rsidP="00A12840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A12840" w:rsidP="00A12840">
      <w:pPr>
        <w:rPr>
          <w:rFonts w:ascii="Times New Roman" w:hAnsi="Times New Roman" w:cs="Times New Roman"/>
          <w:noProof/>
          <w:sz w:val="24"/>
          <w:szCs w:val="24"/>
        </w:rPr>
      </w:pPr>
    </w:p>
    <w:p w:rsidR="002137B3" w:rsidRDefault="002137B3" w:rsidP="00A12840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A12840" w:rsidP="00A12840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1F500F" w:rsidP="00A12840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221" style="position:absolute;margin-left:367.9pt;margin-top:5.8pt;width:127.35pt;height:25pt;z-index:251902976" coordorigin="1097,13614" coordsize="2547,500" wrapcoords="-254 -654 -254 1309 3049 9163 3811 9818 3811 20945 21472 20945 21854 -654 -254 -654">
            <v:line id="_x0000_s1222" style="position:absolute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from="1097,13614" to="3644,13629" wrapcoords="-180 -2147483648 -180 -2147483648 21690 -2147483648 21690 -2147483648 -180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" strokeweight="1.5pt"/>
            <v:rect id="_x0000_s1223" style="position:absolute;left:1570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24" style="position:absolute;left:2126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25" style="position:absolute;left:2682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26" style="position:absolute;left:3238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w10:wrap type="tight"/>
          </v:group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_x0000_s1214" style="position:absolute;margin-left:184.35pt;margin-top:5.85pt;width:127.35pt;height:25pt;z-index:251900928" coordorigin="1097,13614" coordsize="2547,500" wrapcoords="-254 -654 -254 1309 3049 9163 3811 9818 3811 20945 21472 20945 21854 -654 -254 -654">
            <v:line id="_x0000_s1209" style="position:absolute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from="1097,13614" to="3644,13629" wrapcoords="-180 -2147483648 -180 -2147483648 21690 -2147483648 21690 -2147483648 -180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" strokeweight="1.5pt"/>
            <v:rect id="_x0000_s1210" style="position:absolute;left:1570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11" style="position:absolute;left:2126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12" style="position:absolute;left:2682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13" style="position:absolute;left:3238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w10:wrap type="tight"/>
          </v:group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_x0000_s1215" style="position:absolute;margin-left:.85pt;margin-top:5.85pt;width:127.35pt;height:25pt;z-index:251901952" coordorigin="1097,13614" coordsize="2547,500" wrapcoords="-254 -654 -254 1309 3049 9163 3811 9818 3811 20945 21472 20945 21854 -654 -254 -654">
            <v:line id="_x0000_s1216" style="position:absolute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from="1097,13614" to="3644,13629" wrapcoords="-180 -2147483648 -180 -2147483648 21690 -2147483648 21690 -2147483648 -180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" strokeweight="1.5pt"/>
            <v:rect id="_x0000_s1217" style="position:absolute;left:1570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18" style="position:absolute;left:2126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19" style="position:absolute;left:2682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20" style="position:absolute;left:3238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w10:wrap type="tight"/>
          </v:group>
        </w:pict>
      </w:r>
    </w:p>
    <w:p w:rsidR="00A12840" w:rsidRDefault="00A12840" w:rsidP="00A12840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A12840" w:rsidP="00A12840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</w:p>
    <w:p w:rsidR="004B0916" w:rsidRDefault="004B0916">
      <w:pPr>
        <w:rPr>
          <w:rFonts w:ascii="Times New Roman" w:hAnsi="Times New Roman" w:cs="Times New Roman"/>
          <w:b/>
          <w:noProof/>
          <w:color w:val="FF0000"/>
          <w:sz w:val="32"/>
        </w:rPr>
      </w:pPr>
      <w:r>
        <w:rPr>
          <w:rFonts w:ascii="Times New Roman" w:hAnsi="Times New Roman" w:cs="Times New Roman"/>
          <w:b/>
          <w:noProof/>
          <w:color w:val="FF0000"/>
          <w:sz w:val="32"/>
        </w:rPr>
        <w:br w:type="page"/>
      </w:r>
    </w:p>
    <w:p w:rsidR="00986549" w:rsidRPr="002137B3" w:rsidRDefault="00986549" w:rsidP="002137B3">
      <w:pPr>
        <w:jc w:val="center"/>
        <w:rPr>
          <w:rFonts w:ascii="Times New Roman" w:hAnsi="Times New Roman" w:cs="Times New Roman"/>
          <w:b/>
          <w:noProof/>
          <w:color w:val="FF0000"/>
          <w:sz w:val="32"/>
        </w:rPr>
      </w:pPr>
      <w:r w:rsidRPr="00986549">
        <w:rPr>
          <w:rFonts w:ascii="Times New Roman" w:hAnsi="Times New Roman" w:cs="Times New Roman"/>
          <w:b/>
          <w:noProof/>
          <w:color w:val="FF0000"/>
          <w:sz w:val="32"/>
        </w:rPr>
        <w:lastRenderedPageBreak/>
        <w:t>Notes:  Lin</w:t>
      </w:r>
      <w:r w:rsidR="002137B3">
        <w:rPr>
          <w:rFonts w:ascii="Times New Roman" w:hAnsi="Times New Roman" w:cs="Times New Roman"/>
          <w:b/>
          <w:noProof/>
          <w:color w:val="FF0000"/>
          <w:sz w:val="32"/>
        </w:rPr>
        <w:t>ear Growth using Stacking Towers</w:t>
      </w:r>
    </w:p>
    <w:p w:rsidR="00986549" w:rsidRDefault="00986549" w:rsidP="0098654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 xml:space="preserve"> </w:t>
      </w:r>
    </w:p>
    <w:p w:rsidR="00986549" w:rsidRPr="002C0301" w:rsidRDefault="00986549" w:rsidP="00986549">
      <w:pPr>
        <w:rPr>
          <w:rFonts w:ascii="Times New Roman" w:hAnsi="Times New Roman" w:cs="Times New Roman"/>
          <w:color w:val="FF0000"/>
        </w:rPr>
      </w:pPr>
      <w:r w:rsidRPr="002C0301">
        <w:rPr>
          <w:rFonts w:ascii="Times New Roman" w:hAnsi="Times New Roman" w:cs="Times New Roman"/>
          <w:noProof/>
          <w:color w:val="FF0000"/>
        </w:rPr>
        <w:t xml:space="preserve">slope – intercept form of a line :  </w:t>
      </w:r>
      <w:r w:rsidRPr="002C0301">
        <w:rPr>
          <w:rFonts w:ascii="Times New Roman" w:hAnsi="Times New Roman" w:cs="Times New Roman"/>
          <w:color w:val="FF0000"/>
          <w:position w:val="-10"/>
        </w:rPr>
        <w:object w:dxaOrig="1060" w:dyaOrig="320">
          <v:shape id="_x0000_i1036" type="#_x0000_t75" style="width:72.7pt;height:21.05pt" o:ole="">
            <v:imagedata r:id="rId5" o:title=""/>
          </v:shape>
          <o:OLEObject Type="Embed" ProgID="Equation.DSMT4" ShapeID="_x0000_i1036" DrawAspect="Content" ObjectID="_1353221378" r:id="rId26"/>
        </w:object>
      </w:r>
      <w:r w:rsidRPr="002C0301">
        <w:rPr>
          <w:rFonts w:ascii="Times New Roman" w:hAnsi="Times New Roman" w:cs="Times New Roman"/>
          <w:color w:val="FF0000"/>
        </w:rPr>
        <w:t xml:space="preserve">   </w:t>
      </w:r>
    </w:p>
    <w:p w:rsidR="00986549" w:rsidRPr="002C0301" w:rsidRDefault="00986549" w:rsidP="00986549">
      <w:pPr>
        <w:rPr>
          <w:rFonts w:ascii="Times New Roman" w:hAnsi="Times New Roman" w:cs="Times New Roman"/>
          <w:b/>
          <w:noProof/>
          <w:color w:val="FF0000"/>
          <w:sz w:val="28"/>
        </w:rPr>
      </w:pPr>
      <w:r w:rsidRPr="002C0301">
        <w:rPr>
          <w:rFonts w:ascii="Times New Roman" w:hAnsi="Times New Roman" w:cs="Times New Roman"/>
          <w:i/>
          <w:color w:val="FF0000"/>
        </w:rPr>
        <w:t xml:space="preserve">                       </w:t>
      </w:r>
      <w:proofErr w:type="gramStart"/>
      <w:r w:rsidRPr="002C0301">
        <w:rPr>
          <w:rFonts w:ascii="Times New Roman" w:hAnsi="Times New Roman" w:cs="Times New Roman"/>
          <w:i/>
          <w:color w:val="FF0000"/>
        </w:rPr>
        <w:t>in</w:t>
      </w:r>
      <w:proofErr w:type="gramEnd"/>
      <w:r w:rsidRPr="002C0301">
        <w:rPr>
          <w:rFonts w:ascii="Times New Roman" w:hAnsi="Times New Roman" w:cs="Times New Roman"/>
          <w:i/>
          <w:color w:val="FF0000"/>
        </w:rPr>
        <w:t xml:space="preserve"> other words . . .</w:t>
      </w:r>
      <w:r w:rsidRPr="002C0301">
        <w:rPr>
          <w:rFonts w:ascii="Times New Roman" w:hAnsi="Times New Roman" w:cs="Times New Roman"/>
          <w:color w:val="FF0000"/>
          <w:position w:val="-10"/>
        </w:rPr>
        <w:t xml:space="preserve"> </w:t>
      </w:r>
      <w:r w:rsidRPr="002C0301">
        <w:rPr>
          <w:rFonts w:ascii="Times New Roman" w:hAnsi="Times New Roman" w:cs="Times New Roman"/>
          <w:color w:val="FF0000"/>
          <w:position w:val="-10"/>
        </w:rPr>
        <w:object w:dxaOrig="2620" w:dyaOrig="320">
          <v:shape id="_x0000_i1037" type="#_x0000_t75" style="width:172.55pt;height:21.05pt" o:ole="">
            <v:imagedata r:id="rId7" o:title=""/>
          </v:shape>
          <o:OLEObject Type="Embed" ProgID="Equation.DSMT4" ShapeID="_x0000_i1037" DrawAspect="Content" ObjectID="_1353221379" r:id="rId27"/>
        </w:object>
      </w:r>
    </w:p>
    <w:p w:rsidR="00986549" w:rsidRDefault="00986549" w:rsidP="00986549">
      <w:pPr>
        <w:rPr>
          <w:rFonts w:ascii="Times New Roman" w:hAnsi="Times New Roman" w:cs="Times New Roman"/>
          <w:b/>
          <w:noProof/>
          <w:sz w:val="28"/>
        </w:rPr>
      </w:pPr>
    </w:p>
    <w:p w:rsidR="00986549" w:rsidRPr="0047322F" w:rsidRDefault="00986549" w:rsidP="00986549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t>Example 1:</w:t>
      </w:r>
    </w:p>
    <w:p w:rsidR="00986549" w:rsidRDefault="00986549" w:rsidP="00986549">
      <w:pPr>
        <w:rPr>
          <w:rFonts w:ascii="Times New Roman" w:hAnsi="Times New Roman" w:cs="Times New Roman"/>
          <w:b/>
          <w:noProof/>
          <w:sz w:val="28"/>
        </w:rPr>
      </w:pPr>
      <w:r>
        <w:rPr>
          <w:noProof/>
        </w:rPr>
        <w:drawing>
          <wp:anchor distT="0" distB="0" distL="114300" distR="114300" simplePos="0" relativeHeight="251909120" behindDoc="1" locked="0" layoutInCell="1" allowOverlap="1">
            <wp:simplePos x="0" y="0"/>
            <wp:positionH relativeFrom="column">
              <wp:posOffset>-371475</wp:posOffset>
            </wp:positionH>
            <wp:positionV relativeFrom="paragraph">
              <wp:posOffset>89535</wp:posOffset>
            </wp:positionV>
            <wp:extent cx="1581785" cy="2638425"/>
            <wp:effectExtent l="0" t="0" r="0" b="9525"/>
            <wp:wrapTight wrapText="bothSides">
              <wp:wrapPolygon edited="0">
                <wp:start x="0" y="0"/>
                <wp:lineTo x="0" y="21522"/>
                <wp:lineTo x="21331" y="21522"/>
                <wp:lineTo x="21331" y="0"/>
                <wp:lineTo x="0" y="0"/>
              </wp:wrapPolygon>
            </wp:wrapTight>
            <wp:docPr id="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785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86549" w:rsidRPr="00FD179D" w:rsidRDefault="00986549" w:rsidP="00986549">
      <w:pPr>
        <w:rPr>
          <w:rFonts w:ascii="Times New Roman" w:hAnsi="Times New Roman" w:cs="Times New Roman"/>
          <w:noProof/>
        </w:rPr>
      </w:pPr>
    </w:p>
    <w:p w:rsidR="00986549" w:rsidRDefault="001F500F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62" type="#_x0000_t202" style="position:absolute;margin-left:258.85pt;margin-top:8.85pt;width:91.5pt;height:40.5pt;z-index:-251401216;visibility:visible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" stroked="f">
            <v:textbox>
              <w:txbxContent>
                <w:p w:rsidR="00543C01" w:rsidRDefault="00543C01" w:rsidP="00986549">
                  <w:r w:rsidRPr="00FB1C2C">
                    <w:rPr>
                      <w:position w:val="-30"/>
                    </w:rPr>
                    <w:object w:dxaOrig="1840" w:dyaOrig="680">
                      <v:shape id="_x0000_i1039" type="#_x0000_t75" style="width:83.55pt;height:31.25pt" o:ole="">
                        <v:imagedata r:id="rId10" o:title=""/>
                      </v:shape>
                      <o:OLEObject Type="Embed" ProgID="Equation.DSMT4" ShapeID="_x0000_i1039" DrawAspect="Content" ObjectID="_1353221403" r:id="rId28"/>
                    </w:object>
                  </w:r>
                </w:p>
              </w:txbxContent>
            </v:textbox>
            <w10:wrap type="tight"/>
          </v:shape>
        </w:pict>
      </w: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Pr="00AC3B7D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</w:t>
      </w:r>
      <w:r w:rsidR="001947A0" w:rsidRPr="001947A0">
        <w:t xml:space="preserve"> </w:t>
      </w:r>
      <w:r w:rsidR="001947A0">
        <w:t xml:space="preserve">  </w:t>
      </w:r>
      <w:r w:rsidR="001947A0" w:rsidRPr="00230EA7">
        <w:rPr>
          <w:position w:val="-24"/>
        </w:rPr>
        <w:object w:dxaOrig="220" w:dyaOrig="620">
          <v:shape id="_x0000_i1040" type="#_x0000_t75" style="width:10.85pt;height:31.25pt" o:ole="">
            <v:imagedata r:id="rId29" o:title=""/>
          </v:shape>
          <o:OLEObject Type="Embed" ProgID="Equation.DSMT4" ShapeID="_x0000_i1040" DrawAspect="Content" ObjectID="_1353221380" r:id="rId30"/>
        </w:object>
      </w:r>
      <w:r w:rsidR="001947A0"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986549" w:rsidRPr="00AC3B7D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Pr="00AC3B7D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many piece(s) were there in the beginning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proofErr w:type="gramStart"/>
      <w:r w:rsidRPr="001947A0">
        <w:rPr>
          <w:rFonts w:ascii="Times New Roman" w:hAnsi="Times New Roman" w:cs="Times New Roman"/>
          <w:color w:val="FF0000"/>
          <w:sz w:val="24"/>
          <w:szCs w:val="24"/>
        </w:rPr>
        <w:t>_</w:t>
      </w:r>
      <w:r w:rsidR="001947A0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="001947A0" w:rsidRPr="001947A0">
        <w:rPr>
          <w:rFonts w:ascii="Times New Roman" w:hAnsi="Times New Roman" w:cs="Times New Roman"/>
          <w:sz w:val="24"/>
          <w:szCs w:val="24"/>
        </w:rPr>
        <w:t>2</w:t>
      </w:r>
      <w:proofErr w:type="gramEnd"/>
      <w:r w:rsidR="001947A0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_</w:t>
      </w:r>
    </w:p>
    <w:p w:rsidR="00986549" w:rsidRPr="00AC3B7D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Pr="00AC3B7D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to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 w:rsidR="001947A0">
        <w:rPr>
          <w:rFonts w:ascii="Times New Roman" w:hAnsi="Times New Roman" w:cs="Times New Roman"/>
          <w:color w:val="FF0000"/>
          <w:sz w:val="24"/>
          <w:szCs w:val="24"/>
        </w:rPr>
        <w:t xml:space="preserve">__ </w:t>
      </w:r>
      <w:r w:rsidR="001947A0" w:rsidRPr="00230EA7">
        <w:rPr>
          <w:position w:val="-24"/>
        </w:rPr>
        <w:object w:dxaOrig="1100" w:dyaOrig="620">
          <v:shape id="_x0000_i1041" type="#_x0000_t75" style="width:55pt;height:31.25pt" o:ole="">
            <v:imagedata r:id="rId31" o:title=""/>
          </v:shape>
          <o:OLEObject Type="Embed" ProgID="Equation.DSMT4" ShapeID="_x0000_i1041" DrawAspect="Content" ObjectID="_1353221381" r:id="rId32"/>
        </w:objec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</w:t>
      </w:r>
    </w:p>
    <w:p w:rsidR="00986549" w:rsidRDefault="00986549" w:rsidP="00986549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b/>
          <w:noProof/>
          <w:sz w:val="28"/>
        </w:rPr>
      </w:pPr>
    </w:p>
    <w:p w:rsidR="00986549" w:rsidRDefault="001F500F" w:rsidP="00986549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61" style="position:absolute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4.85pt,1.15pt" to="522.6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" strokecolor="black [3040]" strokeweight="1pt"/>
        </w:pict>
      </w:r>
    </w:p>
    <w:p w:rsidR="00986549" w:rsidRPr="0047322F" w:rsidRDefault="00986549" w:rsidP="00986549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t>Example 2:</w:t>
      </w:r>
    </w:p>
    <w:p w:rsidR="00986549" w:rsidRDefault="00986549" w:rsidP="00986549">
      <w:pPr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914240" behindDoc="1" locked="0" layoutInCell="1" allowOverlap="1">
            <wp:simplePos x="0" y="0"/>
            <wp:positionH relativeFrom="column">
              <wp:posOffset>-371475</wp:posOffset>
            </wp:positionH>
            <wp:positionV relativeFrom="paragraph">
              <wp:posOffset>98425</wp:posOffset>
            </wp:positionV>
            <wp:extent cx="1871980" cy="2114550"/>
            <wp:effectExtent l="0" t="0" r="0" b="0"/>
            <wp:wrapTight wrapText="bothSides">
              <wp:wrapPolygon edited="0">
                <wp:start x="0" y="0"/>
                <wp:lineTo x="0" y="21405"/>
                <wp:lineTo x="21322" y="21405"/>
                <wp:lineTo x="21322" y="0"/>
                <wp:lineTo x="0" y="0"/>
              </wp:wrapPolygon>
            </wp:wrapTight>
            <wp:docPr id="9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304B8" w:rsidRDefault="001F500F" w:rsidP="009304B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63" type="#_x0000_t202" style="position:absolute;margin-left:258.95pt;margin-top:1.1pt;width:91.5pt;height:40.5pt;z-index:-251400192;visibility:visible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" stroked="f">
            <v:textbox>
              <w:txbxContent>
                <w:p w:rsidR="00543C01" w:rsidRDefault="00543C01" w:rsidP="00986549">
                  <w:r w:rsidRPr="00FB1C2C">
                    <w:rPr>
                      <w:position w:val="-30"/>
                    </w:rPr>
                    <w:object w:dxaOrig="1840" w:dyaOrig="680">
                      <v:shape id="_x0000_i1043" type="#_x0000_t75" style="width:83.55pt;height:31.25pt" o:ole="">
                        <v:imagedata r:id="rId10" o:title=""/>
                      </v:shape>
                      <o:OLEObject Type="Embed" ProgID="Equation.DSMT4" ShapeID="_x0000_i1043" DrawAspect="Content" ObjectID="_1353221404" r:id="rId33"/>
                    </w:object>
                  </w:r>
                </w:p>
              </w:txbxContent>
            </v:textbox>
            <w10:wrap type="tight"/>
          </v:shape>
        </w:pict>
      </w:r>
    </w:p>
    <w:p w:rsidR="009304B8" w:rsidRDefault="009304B8" w:rsidP="009304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304B8" w:rsidRPr="00AC3B7D" w:rsidRDefault="009304B8" w:rsidP="009304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</w:t>
      </w:r>
      <w:r w:rsidRPr="001947A0">
        <w:t xml:space="preserve"> </w:t>
      </w:r>
      <w:r>
        <w:t xml:space="preserve">  </w:t>
      </w:r>
      <w:r w:rsidRPr="00230EA7">
        <w:rPr>
          <w:position w:val="-24"/>
        </w:rPr>
        <w:object w:dxaOrig="240" w:dyaOrig="620">
          <v:shape id="_x0000_i1044" type="#_x0000_t75" style="width:11.55pt;height:31.25pt" o:ole="">
            <v:imagedata r:id="rId34" o:title=""/>
          </v:shape>
          <o:OLEObject Type="Embed" ProgID="Equation.DSMT4" ShapeID="_x0000_i1044" DrawAspect="Content" ObjectID="_1353221382" r:id="rId35"/>
        </w:object>
      </w:r>
      <w: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9304B8" w:rsidRPr="00AC3B7D" w:rsidRDefault="009304B8" w:rsidP="009304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304B8" w:rsidRPr="00AC3B7D" w:rsidRDefault="009304B8" w:rsidP="009304B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many piece(s) were there in the beginning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proofErr w:type="gramStart"/>
      <w:r w:rsidRPr="001947A0">
        <w:rPr>
          <w:rFonts w:ascii="Times New Roman" w:hAnsi="Times New Roman" w:cs="Times New Roman"/>
          <w:color w:val="FF0000"/>
          <w:sz w:val="24"/>
          <w:szCs w:val="24"/>
        </w:rPr>
        <w:t>_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="00FF77AC">
        <w:rPr>
          <w:rFonts w:ascii="Times New Roman" w:hAnsi="Times New Roman" w:cs="Times New Roman"/>
          <w:sz w:val="24"/>
          <w:szCs w:val="24"/>
        </w:rPr>
        <w:t>1</w:t>
      </w:r>
      <w:proofErr w:type="gramEnd"/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_</w:t>
      </w:r>
    </w:p>
    <w:p w:rsidR="009304B8" w:rsidRPr="00AC3B7D" w:rsidRDefault="009304B8" w:rsidP="009304B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304B8" w:rsidRPr="00AC3B7D" w:rsidRDefault="009304B8" w:rsidP="009304B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to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__ </w:t>
      </w:r>
      <w:r w:rsidR="00FF77AC" w:rsidRPr="00230EA7">
        <w:rPr>
          <w:position w:val="-24"/>
        </w:rPr>
        <w:object w:dxaOrig="1080" w:dyaOrig="620">
          <v:shape id="_x0000_i1045" type="#_x0000_t75" style="width:55pt;height:31.25pt" o:ole="">
            <v:imagedata r:id="rId36" o:title=""/>
          </v:shape>
          <o:OLEObject Type="Embed" ProgID="Equation.DSMT4" ShapeID="_x0000_i1045" DrawAspect="Content" ObjectID="_1353221383" r:id="rId37"/>
        </w:objec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</w:t>
      </w: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57178" w:rsidRDefault="00A57178" w:rsidP="002137B3">
      <w:pPr>
        <w:rPr>
          <w:rFonts w:ascii="Times New Roman" w:hAnsi="Times New Roman" w:cs="Times New Roman"/>
          <w:b/>
          <w:noProof/>
          <w:sz w:val="28"/>
        </w:rPr>
      </w:pPr>
    </w:p>
    <w:p w:rsidR="002137B3" w:rsidRPr="002D7879" w:rsidRDefault="002137B3" w:rsidP="002137B3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t>Example 3:</w:t>
      </w: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noProof/>
          <w:sz w:val="24"/>
          <w:szCs w:val="24"/>
        </w:rPr>
        <w:drawing>
          <wp:anchor distT="0" distB="0" distL="114300" distR="114300" simplePos="0" relativeHeight="251935744" behindDoc="1" locked="0" layoutInCell="1" allowOverlap="1">
            <wp:simplePos x="0" y="0"/>
            <wp:positionH relativeFrom="column">
              <wp:posOffset>-320675</wp:posOffset>
            </wp:positionH>
            <wp:positionV relativeFrom="paragraph">
              <wp:posOffset>138430</wp:posOffset>
            </wp:positionV>
            <wp:extent cx="1854200" cy="2029460"/>
            <wp:effectExtent l="0" t="0" r="0" b="8890"/>
            <wp:wrapTight wrapText="bothSides">
              <wp:wrapPolygon edited="0">
                <wp:start x="0" y="0"/>
                <wp:lineTo x="0" y="21492"/>
                <wp:lineTo x="21304" y="21492"/>
                <wp:lineTo x="21304" y="0"/>
                <wp:lineTo x="0" y="0"/>
              </wp:wrapPolygon>
            </wp:wrapTight>
            <wp:docPr id="2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2029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137B3" w:rsidRDefault="002137B3" w:rsidP="002137B3">
      <w:pPr>
        <w:rPr>
          <w:rFonts w:ascii="Times New Roman" w:hAnsi="Times New Roman" w:cs="Times New Roman"/>
          <w:sz w:val="24"/>
          <w:szCs w:val="24"/>
        </w:rPr>
      </w:pPr>
    </w:p>
    <w:p w:rsidR="002137B3" w:rsidRDefault="001F500F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90" type="#_x0000_t202" style="position:absolute;margin-left:268.9pt;margin-top:1.1pt;width:91.5pt;height:40.5pt;z-index:-251379712;visibility:visible;mso-wrap-style:square;mso-wrap-edited:f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" stroked="f">
            <v:textbox style="mso-next-textbox:#_x0000_s1290">
              <w:txbxContent>
                <w:p w:rsidR="00543C01" w:rsidRDefault="00543C01" w:rsidP="002137B3">
                  <w:r w:rsidRPr="00FB1C2C">
                    <w:rPr>
                      <w:position w:val="-30"/>
                    </w:rPr>
                    <w:object w:dxaOrig="1840" w:dyaOrig="680">
                      <v:shape id="_x0000_i1047" type="#_x0000_t75" style="width:83.55pt;height:31.25pt" o:ole="">
                        <v:imagedata r:id="rId10" o:title=""/>
                      </v:shape>
                      <o:OLEObject Type="Embed" ProgID="Equation.DSMT4" ShapeID="_x0000_i1047" DrawAspect="Content" ObjectID="_1353221405" r:id="rId38"/>
                    </w:object>
                  </w:r>
                </w:p>
              </w:txbxContent>
            </v:textbox>
            <w10:wrap type="tight"/>
          </v:shape>
        </w:pict>
      </w: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</w:t>
      </w:r>
      <w:r w:rsidRPr="001947A0">
        <w:t xml:space="preserve"> </w:t>
      </w:r>
      <w:r>
        <w:t xml:space="preserve">  </w:t>
      </w:r>
      <w:r w:rsidR="002C0301" w:rsidRPr="00230EA7">
        <w:rPr>
          <w:position w:val="-24"/>
        </w:rPr>
        <w:object w:dxaOrig="400" w:dyaOrig="620">
          <v:shape id="_x0000_i1058" type="#_x0000_t75" style="width:19.7pt;height:31.25pt" o:ole="">
            <v:imagedata r:id="rId39" o:title=""/>
          </v:shape>
          <o:OLEObject Type="Embed" ProgID="Equation.DSMT4" ShapeID="_x0000_i1058" DrawAspect="Content" ObjectID="_1353221384" r:id="rId40"/>
        </w:object>
      </w:r>
      <w: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many piece(s) were there in the beginning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proofErr w:type="gramStart"/>
      <w:r w:rsidRPr="001947A0">
        <w:rPr>
          <w:rFonts w:ascii="Times New Roman" w:hAnsi="Times New Roman" w:cs="Times New Roman"/>
          <w:color w:val="FF0000"/>
          <w:sz w:val="24"/>
          <w:szCs w:val="24"/>
        </w:rPr>
        <w:t>_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="002C0301">
        <w:rPr>
          <w:rFonts w:ascii="Times New Roman" w:hAnsi="Times New Roman" w:cs="Times New Roman"/>
          <w:sz w:val="24"/>
          <w:szCs w:val="24"/>
        </w:rPr>
        <w:t>10</w:t>
      </w:r>
      <w:proofErr w:type="gramEnd"/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_</w:t>
      </w: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137B3" w:rsidRPr="00AC3B7D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to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__ </w:t>
      </w:r>
      <w:r w:rsidR="002C0301" w:rsidRPr="00230EA7">
        <w:rPr>
          <w:position w:val="-24"/>
        </w:rPr>
        <w:object w:dxaOrig="1359" w:dyaOrig="620">
          <v:shape id="_x0000_i1060" type="#_x0000_t75" style="width:67.9pt;height:31.25pt" o:ole="">
            <v:imagedata r:id="rId41" o:title=""/>
          </v:shape>
          <o:OLEObject Type="Embed" ProgID="Equation.DSMT4" ShapeID="_x0000_i1060" DrawAspect="Content" ObjectID="_1353221385" r:id="rId42"/>
        </w:objec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</w:t>
      </w:r>
    </w:p>
    <w:p w:rsidR="002137B3" w:rsidRDefault="002137B3" w:rsidP="002137B3">
      <w:pPr>
        <w:rPr>
          <w:rFonts w:ascii="Times New Roman" w:hAnsi="Times New Roman" w:cs="Times New Roman"/>
          <w:sz w:val="24"/>
          <w:szCs w:val="24"/>
        </w:rPr>
      </w:pPr>
    </w:p>
    <w:p w:rsidR="002137B3" w:rsidRDefault="002137B3" w:rsidP="002137B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1F500F" w:rsidP="00986549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pict>
          <v:line id="_x0000_s1268" style="position:absolute;z-index:251922432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" from="-12.85pt,21.65pt" to="534.65pt,21.65pt" wrapcoords="-29 -2147483648 0 -2147483648 10829 -2147483648 10829 -2147483648 21570 -2147483648 21659 -2147483648 -29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" strokecolor="black [3040]" strokeweight="1pt">
            <w10:wrap type="tight"/>
          </v:line>
        </w:pict>
      </w:r>
    </w:p>
    <w:p w:rsidR="00986549" w:rsidRDefault="00986549" w:rsidP="00986549">
      <w:pPr>
        <w:rPr>
          <w:rFonts w:ascii="Times New Roman" w:hAnsi="Times New Roman" w:cs="Times New Roman"/>
          <w:b/>
          <w:noProof/>
          <w:sz w:val="28"/>
        </w:rPr>
      </w:pPr>
    </w:p>
    <w:p w:rsidR="007E11CD" w:rsidRDefault="007E11CD" w:rsidP="007E11CD">
      <w:pPr>
        <w:rPr>
          <w:rFonts w:ascii="Times New Roman" w:hAnsi="Times New Roman" w:cs="Times New Roman"/>
          <w:b/>
          <w:noProof/>
          <w:sz w:val="28"/>
        </w:rPr>
      </w:pPr>
    </w:p>
    <w:p w:rsidR="007E11CD" w:rsidRPr="00A66CB3" w:rsidRDefault="007E11CD" w:rsidP="007E11CD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t>Example 4:</w:t>
      </w:r>
    </w:p>
    <w:p w:rsidR="007E11CD" w:rsidRDefault="007E11CD" w:rsidP="007E11CD">
      <w:pPr>
        <w:rPr>
          <w:rFonts w:ascii="Times New Roman" w:hAnsi="Times New Roman" w:cs="Times New Roman"/>
          <w:noProof/>
          <w:sz w:val="24"/>
          <w:szCs w:val="24"/>
        </w:rPr>
      </w:pPr>
    </w:p>
    <w:p w:rsidR="007E11CD" w:rsidRDefault="007E11CD" w:rsidP="007E11CD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939840" behindDoc="0" locked="0" layoutInCell="1" allowOverlap="1">
            <wp:simplePos x="0" y="0"/>
            <wp:positionH relativeFrom="column">
              <wp:posOffset>-118745</wp:posOffset>
            </wp:positionH>
            <wp:positionV relativeFrom="paragraph">
              <wp:posOffset>256540</wp:posOffset>
            </wp:positionV>
            <wp:extent cx="1854200" cy="2624455"/>
            <wp:effectExtent l="25400" t="0" r="0" b="0"/>
            <wp:wrapTight wrapText="bothSides">
              <wp:wrapPolygon edited="0">
                <wp:start x="-296" y="0"/>
                <wp:lineTo x="-296" y="21532"/>
                <wp:lineTo x="21600" y="21532"/>
                <wp:lineTo x="21600" y="0"/>
                <wp:lineTo x="-296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262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11CD" w:rsidRDefault="007E11CD" w:rsidP="007E11CD">
      <w:pPr>
        <w:rPr>
          <w:rFonts w:ascii="Times New Roman" w:hAnsi="Times New Roman" w:cs="Times New Roman"/>
          <w:noProof/>
          <w:sz w:val="24"/>
          <w:szCs w:val="24"/>
        </w:rPr>
      </w:pPr>
    </w:p>
    <w:p w:rsidR="007E11CD" w:rsidRDefault="007E11CD" w:rsidP="007E11CD">
      <w:pPr>
        <w:rPr>
          <w:rFonts w:ascii="Times New Roman" w:hAnsi="Times New Roman" w:cs="Times New Roman"/>
          <w:noProof/>
          <w:sz w:val="24"/>
          <w:szCs w:val="24"/>
        </w:rPr>
      </w:pPr>
    </w:p>
    <w:p w:rsidR="007E11CD" w:rsidRDefault="007E11CD" w:rsidP="007E11C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11CD" w:rsidRPr="00AC3B7D" w:rsidRDefault="007E11CD" w:rsidP="007E11C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</w:t>
      </w:r>
      <w:r w:rsidRPr="001947A0">
        <w:t xml:space="preserve"> </w:t>
      </w:r>
      <w:r>
        <w:t xml:space="preserve">  </w:t>
      </w:r>
      <w:r w:rsidRPr="00230EA7">
        <w:rPr>
          <w:position w:val="-24"/>
        </w:rPr>
        <w:object w:dxaOrig="240" w:dyaOrig="620">
          <v:shape id="_x0000_i1050" type="#_x0000_t75" style="width:11.55pt;height:31.25pt" o:ole="">
            <v:imagedata r:id="rId43" o:title=""/>
          </v:shape>
          <o:OLEObject Type="Embed" ProgID="Equation.DSMT4" ShapeID="_x0000_i1050" DrawAspect="Content" ObjectID="_1353221386" r:id="rId44"/>
        </w:object>
      </w:r>
      <w: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E11CD" w:rsidRPr="00AC3B7D" w:rsidRDefault="007E11CD" w:rsidP="007E11C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11CD" w:rsidRPr="00AC3B7D" w:rsidRDefault="007E11CD" w:rsidP="007E11C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many piece(s) were there in the beginning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proofErr w:type="gramStart"/>
      <w:r w:rsidRPr="001947A0">
        <w:rPr>
          <w:rFonts w:ascii="Times New Roman" w:hAnsi="Times New Roman" w:cs="Times New Roman"/>
          <w:color w:val="FF0000"/>
          <w:sz w:val="24"/>
          <w:szCs w:val="24"/>
        </w:rPr>
        <w:t>_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0</w:t>
      </w:r>
      <w:proofErr w:type="gramEnd"/>
      <w:r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_</w:t>
      </w:r>
    </w:p>
    <w:p w:rsidR="007E11CD" w:rsidRPr="00AC3B7D" w:rsidRDefault="007E11CD" w:rsidP="007E11C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E11CD" w:rsidRPr="00AC3B7D" w:rsidRDefault="007E11CD" w:rsidP="007E11C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to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Pr="00230EA7">
        <w:rPr>
          <w:position w:val="-24"/>
        </w:rPr>
        <w:object w:dxaOrig="1120" w:dyaOrig="620">
          <v:shape id="_x0000_i1051" type="#_x0000_t75" style="width:55.7pt;height:31.25pt" o:ole="">
            <v:imagedata r:id="rId45" o:title=""/>
          </v:shape>
          <o:OLEObject Type="Embed" ProgID="Equation.DSMT4" ShapeID="_x0000_i1051" DrawAspect="Content" ObjectID="_1353221387" r:id="rId46"/>
        </w:objec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_</w:t>
      </w:r>
    </w:p>
    <w:p w:rsidR="007E11CD" w:rsidRDefault="007E11CD" w:rsidP="007E11CD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 xml:space="preserve">   </w:t>
      </w:r>
      <w:r w:rsidRPr="007E11CD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  or  </w:t>
      </w:r>
      <w:r w:rsidRPr="00230EA7">
        <w:rPr>
          <w:position w:val="-24"/>
        </w:rPr>
        <w:object w:dxaOrig="760" w:dyaOrig="620">
          <v:shape id="_x0000_i1052" type="#_x0000_t75" style="width:38.05pt;height:31.25pt" o:ole="">
            <v:imagedata r:id="rId47" o:title=""/>
          </v:shape>
          <o:OLEObject Type="Embed" ProgID="Equation.DSMT4" ShapeID="_x0000_i1052" DrawAspect="Content" ObjectID="_1353221388" r:id="rId48"/>
        </w:object>
      </w:r>
    </w:p>
    <w:p w:rsidR="007E11CD" w:rsidRDefault="007E11CD" w:rsidP="007E11CD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sz w:val="24"/>
          <w:szCs w:val="24"/>
        </w:rPr>
      </w:pPr>
    </w:p>
    <w:p w:rsidR="00986549" w:rsidRDefault="001F500F" w:rsidP="009865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267" type="#_x0000_t202" style="position:absolute;margin-left:351pt;margin-top:-22pt;width:178pt;height:60pt;z-index:251921408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p w:rsidR="00543C01" w:rsidRDefault="00543C01" w:rsidP="00986549">
                  <w:r>
                    <w:t>Name: ________________________</w:t>
                  </w:r>
                </w:p>
                <w:p w:rsidR="00543C01" w:rsidRDefault="00543C01" w:rsidP="00986549">
                  <w:r>
                    <w:t>Period: ______</w:t>
                  </w:r>
                  <w:proofErr w:type="gramStart"/>
                  <w:r>
                    <w:t>_  Date</w:t>
                  </w:r>
                  <w:proofErr w:type="gramEnd"/>
                  <w:r>
                    <w:t>: __________</w:t>
                  </w:r>
                </w:p>
              </w:txbxContent>
            </v:textbox>
            <w10:wrap type="tight"/>
          </v:shape>
        </w:pict>
      </w:r>
    </w:p>
    <w:p w:rsidR="00986549" w:rsidRDefault="00986549" w:rsidP="00986549">
      <w:pPr>
        <w:rPr>
          <w:rFonts w:ascii="Times New Roman" w:hAnsi="Times New Roman" w:cs="Times New Roman"/>
          <w:sz w:val="24"/>
          <w:szCs w:val="24"/>
        </w:rPr>
      </w:pPr>
    </w:p>
    <w:p w:rsidR="00986549" w:rsidRPr="002C0301" w:rsidRDefault="00986549" w:rsidP="00986549">
      <w:pPr>
        <w:jc w:val="center"/>
        <w:rPr>
          <w:rFonts w:ascii="Times New Roman" w:hAnsi="Times New Roman" w:cs="Times New Roman"/>
          <w:b/>
          <w:noProof/>
          <w:color w:val="FF0000"/>
          <w:sz w:val="32"/>
        </w:rPr>
      </w:pPr>
      <w:r w:rsidRPr="002C0301">
        <w:rPr>
          <w:rFonts w:ascii="Times New Roman" w:hAnsi="Times New Roman" w:cs="Times New Roman"/>
          <w:b/>
          <w:noProof/>
          <w:color w:val="FF0000"/>
          <w:sz w:val="32"/>
        </w:rPr>
        <w:t>Assignment:  Linear Growth using Stacking Tower</w:t>
      </w:r>
    </w:p>
    <w:p w:rsidR="00986549" w:rsidRDefault="00986549" w:rsidP="009865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blem 1:</w:t>
      </w:r>
    </w:p>
    <w:p w:rsidR="00986549" w:rsidRDefault="001F500F" w:rsidP="009865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66" type="#_x0000_t202" style="position:absolute;margin-left:379.3pt;margin-top:2.1pt;width:91.5pt;height:40.5pt;z-index:-251397120;visibility:visible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" stroked="f">
            <v:textbox style="mso-next-textbox:#_x0000_s1266">
              <w:txbxContent>
                <w:p w:rsidR="00543C01" w:rsidRDefault="00543C01" w:rsidP="00986549">
                  <w:r w:rsidRPr="00FB1C2C">
                    <w:rPr>
                      <w:position w:val="-30"/>
                    </w:rPr>
                    <w:object w:dxaOrig="1840" w:dyaOrig="680">
                      <v:shape id="_x0000_i1054" type="#_x0000_t75" style="width:83.55pt;height:31.25pt" o:ole="">
                        <v:imagedata r:id="rId10" o:title=""/>
                      </v:shape>
                      <o:OLEObject Type="Embed" ProgID="Equation.DSMT4" ShapeID="_x0000_i1054" DrawAspect="Content" ObjectID="_1353221406" r:id="rId49"/>
                    </w:object>
                  </w:r>
                </w:p>
              </w:txbxContent>
            </v:textbox>
            <w10:wrap type="tight"/>
          </v:shape>
        </w:pict>
      </w:r>
      <w:r w:rsidR="0098654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920384" behindDoc="1" locked="0" layoutInCell="1" allowOverlap="1">
            <wp:simplePos x="0" y="0"/>
            <wp:positionH relativeFrom="column">
              <wp:posOffset>-292100</wp:posOffset>
            </wp:positionH>
            <wp:positionV relativeFrom="paragraph">
              <wp:posOffset>107950</wp:posOffset>
            </wp:positionV>
            <wp:extent cx="1664335" cy="1358900"/>
            <wp:effectExtent l="25400" t="0" r="12065" b="0"/>
            <wp:wrapTight wrapText="bothSides">
              <wp:wrapPolygon edited="0">
                <wp:start x="-330" y="0"/>
                <wp:lineTo x="-330" y="21398"/>
                <wp:lineTo x="21757" y="21398"/>
                <wp:lineTo x="21757" y="0"/>
                <wp:lineTo x="-330" y="0"/>
              </wp:wrapPolygon>
            </wp:wrapTight>
            <wp:docPr id="13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4335" cy="1358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86549" w:rsidRPr="00AC3B7D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 w:rsidRPr="00AC3B7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 </w:t>
      </w:r>
      <w:r w:rsidRPr="00326AB1">
        <w:rPr>
          <w:rFonts w:ascii="Times New Roman" w:hAnsi="Times New Roman" w:cs="Times New Roman"/>
          <w:color w:val="FF0000"/>
          <w:sz w:val="24"/>
          <w:szCs w:val="24"/>
        </w:rPr>
        <w:t>___</w:t>
      </w:r>
      <w:r w:rsidR="00326AB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326AB1" w:rsidRPr="00230EA7">
        <w:rPr>
          <w:position w:val="-24"/>
        </w:rPr>
        <w:object w:dxaOrig="240" w:dyaOrig="620">
          <v:shape id="_x0000_i1086" type="#_x0000_t75" style="width:12.25pt;height:31.25pt" o:ole="">
            <v:imagedata r:id="rId50" o:title=""/>
          </v:shape>
          <o:OLEObject Type="Embed" ProgID="Equation.DSMT4" ShapeID="_x0000_i1086" DrawAspect="Content" ObjectID="_1353221389" r:id="rId51"/>
        </w:object>
      </w:r>
      <w:r w:rsidRPr="00326AB1">
        <w:rPr>
          <w:rFonts w:ascii="Times New Roman" w:hAnsi="Times New Roman" w:cs="Times New Roman"/>
          <w:color w:val="FF0000"/>
          <w:sz w:val="24"/>
          <w:szCs w:val="24"/>
        </w:rPr>
        <w:t>____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986549" w:rsidRPr="00AC3B7D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Pr="00AC3B7D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many piece(s) were there in the beginning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</w:t>
      </w:r>
      <w:r w:rsidRPr="00326AB1">
        <w:rPr>
          <w:rFonts w:ascii="Times New Roman" w:hAnsi="Times New Roman" w:cs="Times New Roman"/>
          <w:color w:val="FF0000"/>
          <w:sz w:val="24"/>
          <w:szCs w:val="24"/>
        </w:rPr>
        <w:t xml:space="preserve"> ___</w:t>
      </w:r>
      <w:r w:rsidR="00326AB1">
        <w:rPr>
          <w:rFonts w:ascii="Times New Roman" w:hAnsi="Times New Roman" w:cs="Times New Roman"/>
          <w:color w:val="FF0000"/>
          <w:sz w:val="24"/>
          <w:szCs w:val="24"/>
        </w:rPr>
        <w:t xml:space="preserve"> 2 </w:t>
      </w:r>
      <w:r w:rsidRPr="00326AB1">
        <w:rPr>
          <w:rFonts w:ascii="Times New Roman" w:hAnsi="Times New Roman" w:cs="Times New Roman"/>
          <w:color w:val="FF0000"/>
          <w:sz w:val="24"/>
          <w:szCs w:val="24"/>
        </w:rPr>
        <w:t>_____</w:t>
      </w:r>
    </w:p>
    <w:p w:rsidR="00986549" w:rsidRPr="00AC3B7D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</w:t>
      </w:r>
      <w:r w:rsidR="00326AB1"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="00326AB1" w:rsidRPr="00230EA7">
        <w:rPr>
          <w:position w:val="-24"/>
        </w:rPr>
        <w:object w:dxaOrig="1100" w:dyaOrig="620">
          <v:shape id="_x0000_i1083" type="#_x0000_t75" style="width:55pt;height:31.25pt" o:ole="">
            <v:imagedata r:id="rId52" o:title=""/>
          </v:shape>
          <o:OLEObject Type="Embed" ProgID="Equation.DSMT4" ShapeID="_x0000_i1083" DrawAspect="Content" ObjectID="_1353221390" r:id="rId53"/>
        </w:object>
      </w:r>
      <w:r w:rsidR="00326AB1" w:rsidRPr="001947A0">
        <w:rPr>
          <w:rFonts w:ascii="Times New Roman" w:hAnsi="Times New Roman" w:cs="Times New Roman"/>
          <w:color w:val="FF0000"/>
          <w:sz w:val="24"/>
          <w:szCs w:val="24"/>
        </w:rPr>
        <w:t>___</w:t>
      </w: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1F500F" w:rsidP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65" style="position:absolute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2.7pt,25.15pt" to="524.8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" strokecolor="black [3040]" strokeweight="1pt"/>
        </w:pict>
      </w: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Write Equations for each linear growth pattern.</w:t>
      </w:r>
    </w:p>
    <w:p w:rsidR="00986549" w:rsidRDefault="00986549" w:rsidP="009865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blem 2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roblem 3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roblem 4:</w:t>
      </w: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A60987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60987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942912" behindDoc="0" locked="0" layoutInCell="1" allowOverlap="1" wp14:anchorId="2866156E" wp14:editId="6F50D65A">
            <wp:simplePos x="0" y="0"/>
            <wp:positionH relativeFrom="column">
              <wp:posOffset>4453255</wp:posOffset>
            </wp:positionH>
            <wp:positionV relativeFrom="paragraph">
              <wp:posOffset>-881380</wp:posOffset>
            </wp:positionV>
            <wp:extent cx="1819910" cy="2489200"/>
            <wp:effectExtent l="0" t="0" r="0" b="0"/>
            <wp:wrapTight wrapText="bothSides">
              <wp:wrapPolygon edited="0">
                <wp:start x="0" y="0"/>
                <wp:lineTo x="0" y="21490"/>
                <wp:lineTo x="21479" y="21490"/>
                <wp:lineTo x="21479" y="0"/>
                <wp:lineTo x="0" y="0"/>
              </wp:wrapPolygon>
            </wp:wrapTight>
            <wp:docPr id="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248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60987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943936" behindDoc="0" locked="0" layoutInCell="1" allowOverlap="1" wp14:anchorId="21759240" wp14:editId="36786DAE">
            <wp:simplePos x="0" y="0"/>
            <wp:positionH relativeFrom="column">
              <wp:posOffset>2088515</wp:posOffset>
            </wp:positionH>
            <wp:positionV relativeFrom="paragraph">
              <wp:posOffset>-1084580</wp:posOffset>
            </wp:positionV>
            <wp:extent cx="1887855" cy="2692400"/>
            <wp:effectExtent l="0" t="0" r="0" b="0"/>
            <wp:wrapTight wrapText="bothSides">
              <wp:wrapPolygon edited="0">
                <wp:start x="0" y="0"/>
                <wp:lineTo x="0" y="21396"/>
                <wp:lineTo x="21360" y="21396"/>
                <wp:lineTo x="21360" y="0"/>
                <wp:lineTo x="0" y="0"/>
              </wp:wrapPolygon>
            </wp:wrapTight>
            <wp:docPr id="3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269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60987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944960" behindDoc="1" locked="0" layoutInCell="1" allowOverlap="1" wp14:anchorId="3B3A2281" wp14:editId="404A86C1">
            <wp:simplePos x="0" y="0"/>
            <wp:positionH relativeFrom="column">
              <wp:posOffset>-145415</wp:posOffset>
            </wp:positionH>
            <wp:positionV relativeFrom="paragraph">
              <wp:posOffset>-669290</wp:posOffset>
            </wp:positionV>
            <wp:extent cx="1757045" cy="2277110"/>
            <wp:effectExtent l="0" t="0" r="0" b="0"/>
            <wp:wrapTight wrapText="bothSides">
              <wp:wrapPolygon edited="0">
                <wp:start x="0" y="0"/>
                <wp:lineTo x="0" y="21504"/>
                <wp:lineTo x="21311" y="21504"/>
                <wp:lineTo x="21311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7045" cy="2277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6549" w:rsidRDefault="00986549" w:rsidP="00986549">
      <w:pPr>
        <w:rPr>
          <w:rFonts w:ascii="Times New Roman" w:hAnsi="Times New Roman" w:cs="Times New Roman"/>
          <w:sz w:val="24"/>
          <w:szCs w:val="24"/>
        </w:rPr>
      </w:pPr>
    </w:p>
    <w:p w:rsidR="00986549" w:rsidRPr="00687242" w:rsidRDefault="00986549" w:rsidP="0098654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b/>
          <w:noProof/>
          <w:sz w:val="28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2113DD" w:rsidP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</w:t>
      </w:r>
      <w:r w:rsidR="00986549">
        <w:rPr>
          <w:rFonts w:ascii="Times New Roman" w:hAnsi="Times New Roman" w:cs="Times New Roman"/>
          <w:noProof/>
          <w:sz w:val="24"/>
          <w:szCs w:val="24"/>
        </w:rPr>
        <w:t>:</w:t>
      </w:r>
      <w:r w:rsidR="00326AB1" w:rsidRPr="00326AB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326AB1"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="00326AB1" w:rsidRPr="00230EA7">
        <w:rPr>
          <w:position w:val="-24"/>
        </w:rPr>
        <w:object w:dxaOrig="1080" w:dyaOrig="620">
          <v:shape id="_x0000_i1089" type="#_x0000_t75" style="width:53.65pt;height:31.25pt" o:ole="">
            <v:imagedata r:id="rId54" o:title=""/>
          </v:shape>
          <o:OLEObject Type="Embed" ProgID="Equation.DSMT4" ShapeID="_x0000_i1089" DrawAspect="Content" ObjectID="_1353221391" r:id="rId55"/>
        </w:object>
      </w:r>
      <w:r w:rsidR="00326AB1">
        <w:rPr>
          <w:position w:val="-24"/>
        </w:rPr>
        <w:t xml:space="preserve"> </w:t>
      </w:r>
      <w:r w:rsidR="00326AB1"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r w:rsidR="00986549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 xml:space="preserve">   Equation</w:t>
      </w:r>
      <w:r w:rsidR="00986549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="00326AB1"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Pr="00230EA7">
        <w:rPr>
          <w:position w:val="-24"/>
        </w:rPr>
        <w:object w:dxaOrig="1060" w:dyaOrig="620">
          <v:shape id="_x0000_i1092" type="#_x0000_t75" style="width:53pt;height:31.25pt" o:ole="">
            <v:imagedata r:id="rId56" o:title=""/>
          </v:shape>
          <o:OLEObject Type="Embed" ProgID="Equation.DSMT4" ShapeID="_x0000_i1092" DrawAspect="Content" ObjectID="_1353221392" r:id="rId57"/>
        </w:object>
      </w:r>
      <w:r w:rsidR="00326AB1">
        <w:rPr>
          <w:position w:val="-24"/>
        </w:rPr>
        <w:t xml:space="preserve"> </w:t>
      </w:r>
      <w:r w:rsidR="00326AB1"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r w:rsidR="00986549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Equation</w:t>
      </w:r>
      <w:r w:rsidR="00986549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Pr="00230EA7">
        <w:rPr>
          <w:position w:val="-24"/>
        </w:rPr>
        <w:object w:dxaOrig="1340" w:dyaOrig="620">
          <v:shape id="_x0000_i1097" type="#_x0000_t75" style="width:66.55pt;height:31.25pt" o:ole="">
            <v:imagedata r:id="rId58" o:title=""/>
          </v:shape>
          <o:OLEObject Type="Embed" ProgID="Equation.DSMT4" ShapeID="_x0000_i1097" DrawAspect="Content" ObjectID="_1353221393" r:id="rId59"/>
        </w:object>
      </w:r>
      <w:r>
        <w:rPr>
          <w:position w:val="-24"/>
        </w:rPr>
        <w:t xml:space="preserve">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Problem 5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roblem 6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roblem 7:</w:t>
      </w: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910144" behindDoc="1" locked="0" layoutInCell="1" allowOverlap="1">
            <wp:simplePos x="0" y="0"/>
            <wp:positionH relativeFrom="column">
              <wp:posOffset>2178685</wp:posOffset>
            </wp:positionH>
            <wp:positionV relativeFrom="paragraph">
              <wp:posOffset>-748665</wp:posOffset>
            </wp:positionV>
            <wp:extent cx="1985010" cy="3432810"/>
            <wp:effectExtent l="25400" t="0" r="0" b="0"/>
            <wp:wrapTight wrapText="bothSides">
              <wp:wrapPolygon edited="0">
                <wp:start x="-276" y="0"/>
                <wp:lineTo x="-276" y="21576"/>
                <wp:lineTo x="21559" y="21576"/>
                <wp:lineTo x="21559" y="0"/>
                <wp:lineTo x="-276" y="0"/>
              </wp:wrapPolygon>
            </wp:wrapTight>
            <wp:docPr id="2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3432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929600" behindDoc="0" locked="0" layoutInCell="1" allowOverlap="1">
            <wp:simplePos x="0" y="0"/>
            <wp:positionH relativeFrom="column">
              <wp:posOffset>-219075</wp:posOffset>
            </wp:positionH>
            <wp:positionV relativeFrom="paragraph">
              <wp:posOffset>8890</wp:posOffset>
            </wp:positionV>
            <wp:extent cx="1905000" cy="2675255"/>
            <wp:effectExtent l="25400" t="0" r="0" b="0"/>
            <wp:wrapTight wrapText="bothSides">
              <wp:wrapPolygon edited="0">
                <wp:start x="-288" y="0"/>
                <wp:lineTo x="-288" y="21533"/>
                <wp:lineTo x="21600" y="21533"/>
                <wp:lineTo x="21600" y="0"/>
                <wp:lineTo x="-288" y="0"/>
              </wp:wrapPolygon>
            </wp:wrapTight>
            <wp:docPr id="23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75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911168" behindDoc="1" locked="0" layoutInCell="1" allowOverlap="1">
            <wp:simplePos x="0" y="0"/>
            <wp:positionH relativeFrom="column">
              <wp:posOffset>4656455</wp:posOffset>
            </wp:positionH>
            <wp:positionV relativeFrom="paragraph">
              <wp:posOffset>-462280</wp:posOffset>
            </wp:positionV>
            <wp:extent cx="1885950" cy="3147060"/>
            <wp:effectExtent l="25400" t="0" r="0" b="0"/>
            <wp:wrapTight wrapText="bothSides">
              <wp:wrapPolygon edited="0">
                <wp:start x="-291" y="0"/>
                <wp:lineTo x="-291" y="21443"/>
                <wp:lineTo x="21527" y="21443"/>
                <wp:lineTo x="21527" y="0"/>
                <wp:lineTo x="-291" y="0"/>
              </wp:wrapPolygon>
            </wp:wrapTight>
            <wp:docPr id="2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14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2113DD" w:rsidP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: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Pr="00230EA7">
        <w:rPr>
          <w:position w:val="-24"/>
        </w:rPr>
        <w:object w:dxaOrig="1320" w:dyaOrig="620">
          <v:shape id="_x0000_i1101" type="#_x0000_t75" style="width:65.9pt;height:31.25pt" o:ole="">
            <v:imagedata r:id="rId60" o:title=""/>
          </v:shape>
          <o:OLEObject Type="Embed" ProgID="Equation.DSMT4" ShapeID="_x0000_i1101" DrawAspect="Content" ObjectID="_1353221394" r:id="rId61"/>
        </w:object>
      </w:r>
      <w:r>
        <w:rPr>
          <w:position w:val="-24"/>
        </w:rPr>
        <w:t xml:space="preserve">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 xml:space="preserve">Equation: </w:t>
      </w:r>
      <w:r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Pr="00230EA7">
        <w:rPr>
          <w:position w:val="-24"/>
        </w:rPr>
        <w:object w:dxaOrig="1400" w:dyaOrig="620">
          <v:shape id="_x0000_i1104" type="#_x0000_t75" style="width:69.95pt;height:31.25pt" o:ole="">
            <v:imagedata r:id="rId62" o:title=""/>
          </v:shape>
          <o:OLEObject Type="Embed" ProgID="Equation.DSMT4" ShapeID="_x0000_i1104" DrawAspect="Content" ObjectID="_1353221395" r:id="rId63"/>
        </w:object>
      </w:r>
      <w:r>
        <w:rPr>
          <w:position w:val="-24"/>
        </w:rPr>
        <w:t xml:space="preserve">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Equation</w:t>
      </w:r>
      <w:r w:rsidR="00986549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Pr="00230EA7">
        <w:rPr>
          <w:position w:val="-24"/>
        </w:rPr>
        <w:object w:dxaOrig="1400" w:dyaOrig="620">
          <v:shape id="_x0000_i1110" type="#_x0000_t75" style="width:69.95pt;height:31.25pt" o:ole="">
            <v:imagedata r:id="rId64" o:title=""/>
          </v:shape>
          <o:OLEObject Type="Embed" ProgID="Equation.DSMT4" ShapeID="_x0000_i1110" DrawAspect="Content" ObjectID="_1353221396" r:id="rId65"/>
        </w:object>
      </w:r>
      <w:r>
        <w:rPr>
          <w:position w:val="-24"/>
        </w:rPr>
        <w:t xml:space="preserve">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</w:p>
    <w:p w:rsidR="002113DD" w:rsidRDefault="002113DD" w:rsidP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 xml:space="preserve">    </w:t>
      </w:r>
      <w:r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Pr="00230EA7">
        <w:rPr>
          <w:position w:val="-24"/>
        </w:rPr>
        <w:object w:dxaOrig="1040" w:dyaOrig="620">
          <v:shape id="_x0000_i1108" type="#_x0000_t75" style="width:51.6pt;height:31.25pt" o:ole="">
            <v:imagedata r:id="rId66" o:title=""/>
          </v:shape>
          <o:OLEObject Type="Embed" ProgID="Equation.DSMT4" ShapeID="_x0000_i1108" DrawAspect="Content" ObjectID="_1353221397" r:id="rId67"/>
        </w:object>
      </w:r>
      <w:r>
        <w:rPr>
          <w:position w:val="-24"/>
        </w:rPr>
        <w:t xml:space="preserve">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 xml:space="preserve">              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F002E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7E11CD">
        <w:rPr>
          <w:rFonts w:ascii="Times New Roman" w:hAnsi="Times New Roman" w:cs="Times New Roman"/>
          <w:color w:val="FF0000"/>
          <w:sz w:val="24"/>
          <w:szCs w:val="24"/>
        </w:rPr>
        <w:t xml:space="preserve">_ </w:t>
      </w:r>
      <w:r w:rsidRPr="00230EA7">
        <w:rPr>
          <w:position w:val="-24"/>
        </w:rPr>
        <w:object w:dxaOrig="1060" w:dyaOrig="620">
          <v:shape id="_x0000_i1113" type="#_x0000_t75" style="width:53pt;height:31.25pt" o:ole="">
            <v:imagedata r:id="rId68" o:title=""/>
          </v:shape>
          <o:OLEObject Type="Embed" ProgID="Equation.DSMT4" ShapeID="_x0000_i1113" DrawAspect="Content" ObjectID="_1353221398" r:id="rId69"/>
        </w:object>
      </w:r>
      <w:r>
        <w:rPr>
          <w:position w:val="-24"/>
        </w:rPr>
        <w:t xml:space="preserve"> </w:t>
      </w:r>
      <w:r w:rsidRPr="001947A0">
        <w:rPr>
          <w:rFonts w:ascii="Times New Roman" w:hAnsi="Times New Roman" w:cs="Times New Roman"/>
          <w:color w:val="FF0000"/>
          <w:sz w:val="24"/>
          <w:szCs w:val="24"/>
        </w:rPr>
        <w:t>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</w:p>
    <w:p w:rsidR="00986549" w:rsidRDefault="002113DD" w:rsidP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287" style="position:absolute;z-index:251928576;visibility:visible;mso-wrap-style:square;mso-wrap-edited:f;mso-wrap-distance-left:9pt;mso-wrap-distance-top:0;mso-wrap-distance-right:9pt;mso-wrap-distance-bottom:0;mso-position-horizontal-relative:text;mso-position-vertical-relative:text" from="-12.75pt,5.55pt" to="534.75pt,5.55pt" wrapcoords="-29 -2147483648 0 -2147483648 10829 -2147483648 10829 -2147483648 21570 -2147483648 21659 -2147483648 -29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" strokecolor="black [3040]" strokeweight="1pt">
            <w10:wrap type="tight"/>
          </v:line>
        </w:pict>
      </w:r>
      <w:r w:rsidR="00986549">
        <w:rPr>
          <w:rFonts w:ascii="Times New Roman" w:hAnsi="Times New Roman" w:cs="Times New Roman"/>
          <w:noProof/>
          <w:sz w:val="24"/>
          <w:szCs w:val="24"/>
        </w:rPr>
        <w:t xml:space="preserve">Create 3 drawings of linear growth patterns.  </w:t>
      </w: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One must have a positive slope and one must have a negative slope.</w:t>
      </w:r>
    </w:p>
    <w:p w:rsidR="00986549" w:rsidRDefault="00986549" w:rsidP="0098654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blem 8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roblem 9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roblem 10:</w:t>
      </w: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986549" w:rsidRDefault="001F500F" w:rsidP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281" style="position:absolute;margin-left:367.9pt;margin-top:5.8pt;width:127.35pt;height:25pt;z-index:251926528" coordorigin="1097,13614" coordsize="2547,500" wrapcoords="-254 -654 -254 1309 3049 9163 3811 9818 3811 20945 21472 20945 21854 -654 -254 -654">
            <v:line id="_x0000_s1282" style="position:absolute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from="1097,13614" to="3644,13629" wrapcoords="-180 -2147483648 -180 -2147483648 21690 -2147483648 21690 -2147483648 -180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" strokeweight="1.5pt"/>
            <v:rect id="_x0000_s1283" style="position:absolute;left:1570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84" style="position:absolute;left:2126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85" style="position:absolute;left:2682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86" style="position:absolute;left:3238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w10:wrap type="tight"/>
          </v:group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_x0000_s1269" style="position:absolute;margin-left:184.35pt;margin-top:5.85pt;width:127.35pt;height:25pt;z-index:251924480" coordorigin="1097,13614" coordsize="2547,500" wrapcoords="-254 -654 -254 1309 3049 9163 3811 9818 3811 20945 21472 20945 21854 -654 -254 -654">
            <v:line id="_x0000_s1270" style="position:absolute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from="1097,13614" to="3644,13629" wrapcoords="-180 -2147483648 -180 -2147483648 21690 -2147483648 21690 -2147483648 -180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" strokeweight="1.5pt"/>
            <v:rect id="_x0000_s1271" style="position:absolute;left:1570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72" style="position:absolute;left:2126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73" style="position:absolute;left:2682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74" style="position:absolute;left:3238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w10:wrap type="tight"/>
          </v:group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_x0000_s1275" style="position:absolute;margin-left:.85pt;margin-top:5.85pt;width:127.35pt;height:25pt;z-index:251925504" coordorigin="1097,13614" coordsize="2547,500" wrapcoords="-254 -654 -254 1309 3049 9163 3811 9818 3811 20945 21472 20945 21854 -654 -254 -654">
            <v:line id="_x0000_s1276" style="position:absolute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from="1097,13614" to="3644,13629" wrapcoords="-180 -2147483648 -180 -2147483648 21690 -2147483648 21690 -2147483648 -180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" strokeweight="1.5pt"/>
            <v:rect id="_x0000_s1277" style="position:absolute;left:1570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78" style="position:absolute;left:2126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79" style="position:absolute;left:2682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v:rect id="_x0000_s1280" style="position:absolute;left:3238;top:13754;width:360;height:360;mso-wrap-edited:f;mso-position-horizontal:absolute;mso-position-vertical:absolute" wrapcoords="-900 0 -900 20700 22500 20700 22500 0 -900 0" filled="f" fillcolor="#3f80cd" strokecolor="#a5a5a5 [2092]">
              <v:fill color2="#9bc1ff" o:detectmouseclick="t" focusposition="" focussize=",90" type="gradient">
                <o:fill v:ext="view" type="gradientUnscaled"/>
              </v:fill>
              <v:shadow opacity="22938f" offset="0"/>
              <v:textbox inset=",7.2pt,,7.2pt"/>
            </v:rect>
            <w10:wrap type="tight"/>
          </v:group>
        </w:pict>
      </w:r>
    </w:p>
    <w:p w:rsidR="00986549" w:rsidRDefault="00986549" w:rsidP="00986549">
      <w:pPr>
        <w:rPr>
          <w:rFonts w:ascii="Times New Roman" w:hAnsi="Times New Roman" w:cs="Times New Roman"/>
          <w:noProof/>
          <w:sz w:val="24"/>
          <w:szCs w:val="24"/>
        </w:rPr>
      </w:pPr>
    </w:p>
    <w:p w:rsidR="00FD179D" w:rsidRPr="007F11D9" w:rsidRDefault="00986549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Equation: _______________</w:t>
      </w:r>
    </w:p>
    <w:sectPr w:rsidR="00FD179D" w:rsidRPr="007F11D9" w:rsidSect="00FF023B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oNotTrackMoves/>
  <w:defaultTabStop w:val="720"/>
  <w:characterSpacingControl w:val="doNotCompress"/>
  <w:compat>
    <w:compatSetting w:name="compatibilityMode" w:uri="http://schemas.microsoft.com/office/word" w:val="12"/>
  </w:compat>
  <w:rsids>
    <w:rsidRoot w:val="00922D48"/>
    <w:rsid w:val="00036543"/>
    <w:rsid w:val="0008672E"/>
    <w:rsid w:val="001947A0"/>
    <w:rsid w:val="00202DA6"/>
    <w:rsid w:val="00207BB1"/>
    <w:rsid w:val="002113DD"/>
    <w:rsid w:val="002137B3"/>
    <w:rsid w:val="00234B72"/>
    <w:rsid w:val="002C0301"/>
    <w:rsid w:val="002D7879"/>
    <w:rsid w:val="00326AB1"/>
    <w:rsid w:val="00362A30"/>
    <w:rsid w:val="003B1B88"/>
    <w:rsid w:val="003F002E"/>
    <w:rsid w:val="004517BC"/>
    <w:rsid w:val="0047322F"/>
    <w:rsid w:val="004B0916"/>
    <w:rsid w:val="00543C01"/>
    <w:rsid w:val="00577D6D"/>
    <w:rsid w:val="00642FBC"/>
    <w:rsid w:val="00651975"/>
    <w:rsid w:val="00665F48"/>
    <w:rsid w:val="00687242"/>
    <w:rsid w:val="007572C5"/>
    <w:rsid w:val="007879CD"/>
    <w:rsid w:val="007E11CD"/>
    <w:rsid w:val="007F11D9"/>
    <w:rsid w:val="007F6E13"/>
    <w:rsid w:val="008222E4"/>
    <w:rsid w:val="00886A0F"/>
    <w:rsid w:val="00922D48"/>
    <w:rsid w:val="00924C47"/>
    <w:rsid w:val="009304B8"/>
    <w:rsid w:val="00986549"/>
    <w:rsid w:val="009D4273"/>
    <w:rsid w:val="009E269F"/>
    <w:rsid w:val="00A12840"/>
    <w:rsid w:val="00A22E04"/>
    <w:rsid w:val="00A57178"/>
    <w:rsid w:val="00A60987"/>
    <w:rsid w:val="00A66CB3"/>
    <w:rsid w:val="00A859B5"/>
    <w:rsid w:val="00AC3B7D"/>
    <w:rsid w:val="00AC7705"/>
    <w:rsid w:val="00AE1793"/>
    <w:rsid w:val="00AE3524"/>
    <w:rsid w:val="00B60F4D"/>
    <w:rsid w:val="00B77603"/>
    <w:rsid w:val="00C72490"/>
    <w:rsid w:val="00C727CB"/>
    <w:rsid w:val="00D305DD"/>
    <w:rsid w:val="00DA63FB"/>
    <w:rsid w:val="00DE3D1B"/>
    <w:rsid w:val="00E066C3"/>
    <w:rsid w:val="00E113DA"/>
    <w:rsid w:val="00E5228F"/>
    <w:rsid w:val="00E91E90"/>
    <w:rsid w:val="00EC404E"/>
    <w:rsid w:val="00F57E1C"/>
    <w:rsid w:val="00FB3B93"/>
    <w:rsid w:val="00FD179D"/>
    <w:rsid w:val="00FF023B"/>
    <w:rsid w:val="00FF77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572C5"/>
  </w:style>
  <w:style w:type="paragraph" w:styleId="Heading1">
    <w:name w:val="heading 1"/>
    <w:basedOn w:val="Normal"/>
    <w:next w:val="Normal"/>
    <w:link w:val="Heading1Char"/>
    <w:uiPriority w:val="9"/>
    <w:qFormat/>
    <w:rsid w:val="006519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2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2D4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C3B7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519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19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2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2D4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C3B7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519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png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image" Target="media/image8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8</Pages>
  <Words>644</Words>
  <Characters>367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4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nnie.berrett</dc:creator>
  <cp:lastModifiedBy>bonnie.berrett</cp:lastModifiedBy>
  <cp:revision>11</cp:revision>
  <cp:lastPrinted>2010-12-07T15:30:00Z</cp:lastPrinted>
  <dcterms:created xsi:type="dcterms:W3CDTF">2010-12-07T05:28:00Z</dcterms:created>
  <dcterms:modified xsi:type="dcterms:W3CDTF">2010-12-07T17:01:00Z</dcterms:modified>
</cp:coreProperties>
</file>